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552D" w:rsidRPr="004E32E1" w:rsidRDefault="005B552D" w:rsidP="00343FEC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tbl>
      <w:tblPr>
        <w:tblpPr w:leftFromText="180" w:rightFromText="180" w:bottomFromText="200" w:vertAnchor="page" w:horzAnchor="margin" w:tblpY="1011"/>
        <w:tblW w:w="10740" w:type="dxa"/>
        <w:tblLook w:val="04A0" w:firstRow="1" w:lastRow="0" w:firstColumn="1" w:lastColumn="0" w:noHBand="0" w:noVBand="1"/>
      </w:tblPr>
      <w:tblGrid>
        <w:gridCol w:w="3970"/>
        <w:gridCol w:w="6770"/>
      </w:tblGrid>
      <w:tr w:rsidR="001B3CE6" w:rsidTr="001B3CE6">
        <w:tc>
          <w:tcPr>
            <w:tcW w:w="3970" w:type="dxa"/>
          </w:tcPr>
          <w:p w:rsidR="001B3CE6" w:rsidRDefault="001B3CE6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  <w:bookmarkStart w:id="0" w:name="_Hlk92442948"/>
            <w:r>
              <w:rPr>
                <w:sz w:val="26"/>
                <w:szCs w:val="26"/>
              </w:rPr>
              <w:t>SỞ GIÁO DỤC VÀ ĐÀO TẠO</w:t>
            </w:r>
          </w:p>
          <w:p w:rsidR="001B3CE6" w:rsidRDefault="001B3CE6">
            <w:pPr>
              <w:spacing w:after="0" w:line="240" w:lineRule="auto"/>
              <w:ind w:right="-108" w:firstLine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1B3CE6" w:rsidRDefault="001B3CE6">
            <w:pPr>
              <w:spacing w:after="0" w:line="240" w:lineRule="auto"/>
              <w:ind w:right="-108" w:firstLine="3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VÀ THPT</w:t>
            </w:r>
          </w:p>
          <w:p w:rsidR="001B3CE6" w:rsidRDefault="001B3CE6">
            <w:pPr>
              <w:spacing w:after="0" w:line="240" w:lineRule="auto"/>
              <w:ind w:right="-108" w:firstLine="4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736064" behindDoc="0" locked="0" layoutInCell="1" allowOverlap="1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50</wp:posOffset>
                      </wp:positionV>
                      <wp:extent cx="1085850" cy="0"/>
                      <wp:effectExtent l="0" t="0" r="0" b="0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43ED67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51.1pt;margin-top:17.5pt;width:85.5pt;height:0;z-index:251736064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">
                      <w10:wrap anchorx="margin"/>
                    </v:shape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NGỌC VIỄN ĐÔNG</w:t>
            </w:r>
          </w:p>
          <w:p w:rsidR="001B3CE6" w:rsidRDefault="001B3CE6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459105</wp:posOffset>
                      </wp:positionH>
                      <wp:positionV relativeFrom="paragraph">
                        <wp:posOffset>111125</wp:posOffset>
                      </wp:positionV>
                      <wp:extent cx="1485900" cy="304800"/>
                      <wp:effectExtent l="0" t="0" r="19050" b="1905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859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1B3CE6" w:rsidRDefault="001B3CE6" w:rsidP="001B3CE6">
                                  <w:pPr>
                                    <w:spacing w:after="0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36.15pt;margin-top:8.75pt;width:117pt;height:24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" fillcolor="white [3201]" strokeweight=".5pt">
                      <v:textbox>
                        <w:txbxContent>
                          <w:p w:rsidR="001B3CE6" w:rsidRDefault="001B3CE6" w:rsidP="001B3CE6">
                            <w:pPr>
                              <w:spacing w:after="0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B3CE6" w:rsidRDefault="001B3CE6">
            <w:pPr>
              <w:spacing w:after="0" w:line="240" w:lineRule="auto"/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  <w:hideMark/>
          </w:tcPr>
          <w:p w:rsidR="001B3CE6" w:rsidRDefault="001B3CE6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ĐỀ KIỂM TRA CUỐI HỌC KÌ I</w:t>
            </w:r>
          </w:p>
          <w:p w:rsidR="001B3CE6" w:rsidRDefault="001B3CE6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Năm học: 2021 – 2022</w:t>
            </w:r>
          </w:p>
          <w:p w:rsidR="001B3CE6" w:rsidRDefault="001B3CE6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Môn: Toán – Khối: 8</w:t>
            </w:r>
          </w:p>
          <w:p w:rsidR="001B3CE6" w:rsidRDefault="001B3CE6">
            <w:pPr>
              <w:pStyle w:val="NoSpacing"/>
              <w:spacing w:line="276" w:lineRule="auto"/>
              <w:jc w:val="center"/>
              <w:rPr>
                <w:i/>
                <w:szCs w:val="26"/>
              </w:rPr>
            </w:pPr>
            <w:r>
              <w:rPr>
                <w:szCs w:val="26"/>
              </w:rPr>
              <w:t xml:space="preserve">Thời gian: </w:t>
            </w:r>
            <w:r w:rsidR="00AD1389">
              <w:rPr>
                <w:szCs w:val="26"/>
              </w:rPr>
              <w:t>90</w:t>
            </w:r>
            <w:bookmarkStart w:id="1" w:name="_GoBack"/>
            <w:bookmarkEnd w:id="1"/>
            <w:r>
              <w:rPr>
                <w:szCs w:val="26"/>
              </w:rPr>
              <w:t xml:space="preserve"> phút </w:t>
            </w:r>
            <w:r>
              <w:rPr>
                <w:i/>
                <w:szCs w:val="26"/>
              </w:rPr>
              <w:t>(không tính thời gian phát đề)</w:t>
            </w:r>
          </w:p>
          <w:p w:rsidR="001B3CE6" w:rsidRDefault="001B3CE6">
            <w:pPr>
              <w:pStyle w:val="NoSpacing"/>
              <w:spacing w:line="276" w:lineRule="auto"/>
              <w:rPr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2144395</wp:posOffset>
                      </wp:positionH>
                      <wp:positionV relativeFrom="paragraph">
                        <wp:posOffset>113665</wp:posOffset>
                      </wp:positionV>
                      <wp:extent cx="1190625" cy="304800"/>
                      <wp:effectExtent l="0" t="0" r="28575" b="190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90625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1B3CE6" w:rsidRDefault="001B3CE6" w:rsidP="001B3CE6">
                                  <w:pPr>
                                    <w:spacing w:after="0"/>
                                    <w:jc w:val="center"/>
                                  </w:pP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>MÃ ĐỀ 0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7" type="#_x0000_t202" style="position:absolute;margin-left:168.85pt;margin-top:8.95pt;width:93.75pt;height:24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" fillcolor="white [3201]" strokeweight=".5pt">
                      <v:textbox>
                        <w:txbxContent>
                          <w:p w:rsidR="001B3CE6" w:rsidRDefault="001B3CE6" w:rsidP="001B3CE6">
                            <w:pPr>
                              <w:spacing w:after="0"/>
                              <w:jc w:val="center"/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MÃ ĐỀ 0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B3CE6" w:rsidTr="001B3CE6">
        <w:tc>
          <w:tcPr>
            <w:tcW w:w="3970" w:type="dxa"/>
          </w:tcPr>
          <w:p w:rsidR="001B3CE6" w:rsidRDefault="001B3CE6">
            <w:pPr>
              <w:spacing w:after="0" w:line="240" w:lineRule="auto"/>
              <w:ind w:right="-108" w:firstLine="3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</w:tcPr>
          <w:p w:rsidR="001B3CE6" w:rsidRDefault="001B3CE6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</w:p>
        </w:tc>
      </w:tr>
      <w:bookmarkEnd w:id="0"/>
    </w:tbl>
    <w:p w:rsidR="001B3CE6" w:rsidRDefault="001B3CE6" w:rsidP="001B3CE6">
      <w:pPr>
        <w:spacing w:after="0" w:line="240" w:lineRule="auto"/>
        <w:rPr>
          <w:sz w:val="26"/>
          <w:szCs w:val="26"/>
        </w:rPr>
      </w:pPr>
    </w:p>
    <w:p w:rsidR="001B3CE6" w:rsidRDefault="001B3CE6" w:rsidP="001B3CE6">
      <w:pPr>
        <w:spacing w:after="0" w:line="240" w:lineRule="auto"/>
        <w:rPr>
          <w:sz w:val="26"/>
          <w:szCs w:val="26"/>
        </w:rPr>
      </w:pPr>
      <w:r>
        <w:rPr>
          <w:b/>
          <w:sz w:val="26"/>
          <w:szCs w:val="26"/>
        </w:rPr>
        <w:t>Họ và tên thí sinh:.............................................................. Lớp:............... SBD: ………..</w:t>
      </w:r>
    </w:p>
    <w:p w:rsidR="005B552D" w:rsidRPr="004E32E1" w:rsidRDefault="005B552D" w:rsidP="00343FEC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1: </w:t>
      </w:r>
      <w:r w:rsidRPr="004E32E1">
        <w:rPr>
          <w:rFonts w:eastAsia="Times New Roman"/>
          <w:sz w:val="28"/>
          <w:szCs w:val="28"/>
        </w:rPr>
        <w:t>Phân thức </w:t>
      </w:r>
      <w:r w:rsidR="00595B45" w:rsidRPr="004E32E1">
        <w:rPr>
          <w:position w:val="-24"/>
          <w:sz w:val="28"/>
          <w:szCs w:val="28"/>
          <w:lang w:val="pt-BR"/>
        </w:rPr>
        <w:object w:dxaOrig="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35pt" o:ole="">
            <v:imagedata r:id="rId6" o:title=""/>
          </v:shape>
          <o:OLEObject Type="Embed" ProgID="Equation.DSMT4" ShapeID="_x0000_i1025" DrawAspect="Content" ObjectID="_1703485494" r:id="rId7"/>
        </w:object>
      </w:r>
      <w:r w:rsidRPr="004E32E1">
        <w:rPr>
          <w:rFonts w:eastAsia="Times New Roman"/>
          <w:sz w:val="28"/>
          <w:szCs w:val="28"/>
        </w:rPr>
        <w:t> xác định khi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A. </w:t>
      </w:r>
      <w:r w:rsidRPr="004E32E1">
        <w:rPr>
          <w:rFonts w:eastAsia="Times New Roman"/>
          <w:i/>
          <w:sz w:val="28"/>
          <w:szCs w:val="28"/>
        </w:rPr>
        <w:t>B</w:t>
      </w:r>
      <w:r w:rsidRPr="004E32E1">
        <w:rPr>
          <w:rFonts w:eastAsia="Times New Roman"/>
          <w:sz w:val="28"/>
          <w:szCs w:val="28"/>
        </w:rPr>
        <w:t xml:space="preserve"> ≠ 0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B. </w:t>
      </w:r>
      <w:r w:rsidRPr="004E32E1">
        <w:rPr>
          <w:rFonts w:eastAsia="Times New Roman"/>
          <w:i/>
          <w:sz w:val="28"/>
          <w:szCs w:val="28"/>
        </w:rPr>
        <w:t>B</w:t>
      </w:r>
      <w:r w:rsidRPr="004E32E1">
        <w:rPr>
          <w:rFonts w:eastAsia="Times New Roman"/>
          <w:sz w:val="28"/>
          <w:szCs w:val="28"/>
        </w:rPr>
        <w:t xml:space="preserve"> ≥ 0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C. </w:t>
      </w:r>
      <w:r w:rsidRPr="004E32E1">
        <w:rPr>
          <w:rFonts w:eastAsia="Times New Roman"/>
          <w:i/>
          <w:sz w:val="28"/>
          <w:szCs w:val="28"/>
        </w:rPr>
        <w:t>B</w:t>
      </w:r>
      <w:r w:rsidRPr="004E32E1">
        <w:rPr>
          <w:rFonts w:eastAsia="Times New Roman"/>
          <w:sz w:val="28"/>
          <w:szCs w:val="28"/>
        </w:rPr>
        <w:t xml:space="preserve"> ≤ 0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D. </w:t>
      </w:r>
      <w:r w:rsidRPr="004E32E1">
        <w:rPr>
          <w:rFonts w:eastAsia="Times New Roman"/>
          <w:i/>
          <w:sz w:val="28"/>
          <w:szCs w:val="28"/>
        </w:rPr>
        <w:t xml:space="preserve">A </w:t>
      </w:r>
      <w:r w:rsidRPr="004E32E1">
        <w:rPr>
          <w:rFonts w:eastAsia="Times New Roman"/>
          <w:sz w:val="28"/>
          <w:szCs w:val="28"/>
        </w:rPr>
        <w:t>= 0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2: </w:t>
      </w:r>
      <w:r w:rsidRPr="004E32E1">
        <w:rPr>
          <w:rFonts w:eastAsia="Times New Roman"/>
          <w:sz w:val="28"/>
          <w:szCs w:val="28"/>
        </w:rPr>
        <w:t>Chọn đáp án đúng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77D0B0C6" wp14:editId="1C1A838F">
            <wp:extent cx="2075716" cy="1310185"/>
            <wp:effectExtent l="0" t="0" r="1270" b="4445"/>
            <wp:docPr id="26" name="Picture 26" descr="Trắc nghiệm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Trắc nghiệm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665" cy="131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3:</w:t>
      </w:r>
      <w:r w:rsidRPr="004E32E1">
        <w:rPr>
          <w:rFonts w:eastAsia="Times New Roman"/>
          <w:sz w:val="28"/>
          <w:szCs w:val="28"/>
        </w:rPr>
        <w:t xml:space="preserve"> Với điều kiện nào của x thì phân thức </w:t>
      </w:r>
      <w:r w:rsidR="00595B45" w:rsidRPr="004E32E1">
        <w:rPr>
          <w:position w:val="-24"/>
          <w:sz w:val="28"/>
          <w:szCs w:val="28"/>
          <w:lang w:val="pt-BR"/>
        </w:rPr>
        <w:object w:dxaOrig="560" w:dyaOrig="620">
          <v:shape id="_x0000_i1026" type="#_x0000_t75" style="width:32pt;height:36.5pt" o:ole="">
            <v:imagedata r:id="rId9" o:title=""/>
          </v:shape>
          <o:OLEObject Type="Embed" ProgID="Equation.DSMT4" ShapeID="_x0000_i1026" DrawAspect="Content" ObjectID="_1703485495" r:id="rId10"/>
        </w:object>
      </w:r>
      <w:r w:rsidRPr="004E32E1">
        <w:rPr>
          <w:rFonts w:eastAsia="Times New Roman"/>
          <w:sz w:val="28"/>
          <w:szCs w:val="28"/>
        </w:rPr>
        <w:t> có nghĩa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A. </w:t>
      </w:r>
      <w:r w:rsidRPr="004E32E1">
        <w:rPr>
          <w:rFonts w:eastAsia="Times New Roman"/>
          <w:i/>
          <w:sz w:val="28"/>
          <w:szCs w:val="28"/>
        </w:rPr>
        <w:t>x</w:t>
      </w:r>
      <w:r w:rsidRPr="004E32E1">
        <w:rPr>
          <w:rFonts w:eastAsia="Times New Roman"/>
          <w:sz w:val="28"/>
          <w:szCs w:val="28"/>
        </w:rPr>
        <w:t xml:space="preserve"> ≤ 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B. </w:t>
      </w:r>
      <w:r w:rsidRPr="004E32E1">
        <w:rPr>
          <w:rFonts w:eastAsia="Times New Roman"/>
          <w:i/>
          <w:sz w:val="28"/>
          <w:szCs w:val="28"/>
        </w:rPr>
        <w:t>x</w:t>
      </w:r>
      <w:r w:rsidRPr="004E32E1">
        <w:rPr>
          <w:rFonts w:eastAsia="Times New Roman"/>
          <w:sz w:val="28"/>
          <w:szCs w:val="28"/>
        </w:rPr>
        <w:t xml:space="preserve"> ≠ 1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C. </w:t>
      </w:r>
      <w:r w:rsidRPr="004E32E1">
        <w:rPr>
          <w:rFonts w:eastAsia="Times New Roman"/>
          <w:i/>
          <w:sz w:val="28"/>
          <w:szCs w:val="28"/>
        </w:rPr>
        <w:t>x</w:t>
      </w:r>
      <w:r w:rsidRPr="004E32E1">
        <w:rPr>
          <w:rFonts w:eastAsia="Times New Roman"/>
          <w:sz w:val="28"/>
          <w:szCs w:val="28"/>
        </w:rPr>
        <w:t xml:space="preserve"> = 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 xml:space="preserve">D. </w:t>
      </w:r>
      <w:r w:rsidRPr="004E32E1">
        <w:rPr>
          <w:rFonts w:eastAsia="Times New Roman"/>
          <w:i/>
          <w:sz w:val="28"/>
          <w:szCs w:val="28"/>
        </w:rPr>
        <w:t>x</w:t>
      </w:r>
      <w:r w:rsidRPr="004E32E1">
        <w:rPr>
          <w:rFonts w:eastAsia="Times New Roman"/>
          <w:sz w:val="28"/>
          <w:szCs w:val="28"/>
        </w:rPr>
        <w:t xml:space="preserve"> ≠ 2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54059C1" wp14:editId="60BFFE2E">
                <wp:simplePos x="0" y="0"/>
                <wp:positionH relativeFrom="column">
                  <wp:posOffset>2774561</wp:posOffset>
                </wp:positionH>
                <wp:positionV relativeFrom="paragraph">
                  <wp:posOffset>58875</wp:posOffset>
                </wp:positionV>
                <wp:extent cx="1241947" cy="539086"/>
                <wp:effectExtent l="0" t="0" r="0" b="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41947" cy="5390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Default="005B552D" w:rsidP="005B552D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6FAD3E4" wp14:editId="3F9FB795">
                                  <wp:extent cx="1036955" cy="477520"/>
                                  <wp:effectExtent l="0" t="0" r="0" b="0"/>
                                  <wp:docPr id="31" name="Picture 31" descr="Trắc nghiệm Rút gọn phân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 descr="Trắc nghiệm Rút gọn phân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36955" cy="4775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54059C1" id="Text Box 70" o:spid="_x0000_s1028" type="#_x0000_t202" style="position:absolute;left:0;text-align:left;margin-left:218.45pt;margin-top:4.65pt;width:97.8pt;height:42.45pt;z-index:251709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" fillcolor="white [3201]" stroked="f" strokeweight=".5pt">
                <v:textbox>
                  <w:txbxContent>
                    <w:p w:rsidR="005B552D" w:rsidRDefault="005B552D" w:rsidP="005B552D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66FAD3E4" wp14:editId="3F9FB795">
                            <wp:extent cx="1036955" cy="477520"/>
                            <wp:effectExtent l="0" t="0" r="0" b="0"/>
                            <wp:docPr id="31" name="Picture 31" descr="Trắc nghiệm Rút gọn phân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7" descr="Trắc nghiệm Rút gọn phân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36955" cy="477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4: </w:t>
      </w:r>
      <w:r w:rsidRPr="004E32E1">
        <w:rPr>
          <w:rFonts w:eastAsia="Times New Roman"/>
          <w:sz w:val="28"/>
          <w:szCs w:val="28"/>
        </w:rPr>
        <w:t>Kết quả rút gọn của phân thức</w:t>
      </w:r>
      <w:r w:rsidR="00070076">
        <w:rPr>
          <w:rFonts w:eastAsia="Times New Roman"/>
          <w:sz w:val="28"/>
          <w:szCs w:val="28"/>
        </w:rPr>
        <w:t xml:space="preserve">  </w:t>
      </w:r>
      <w:r w:rsidRPr="004E32E1">
        <w:rPr>
          <w:rFonts w:eastAsia="Times New Roman"/>
          <w:sz w:val="28"/>
          <w:szCs w:val="28"/>
        </w:rPr>
        <w:t> </w:t>
      </w:r>
      <w:r w:rsidRPr="004E32E1">
        <w:rPr>
          <w:rFonts w:eastAsia="Times New Roman"/>
          <w:noProof/>
          <w:sz w:val="28"/>
          <w:szCs w:val="28"/>
        </w:rPr>
        <w:t xml:space="preserve">                         </w:t>
      </w:r>
      <w:r w:rsidRPr="004E32E1">
        <w:rPr>
          <w:rFonts w:eastAsia="Times New Roman"/>
          <w:sz w:val="28"/>
          <w:szCs w:val="28"/>
        </w:rPr>
        <w:t>là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2487EBC2" wp14:editId="0D6C4A0C">
            <wp:extent cx="1303361" cy="1663406"/>
            <wp:effectExtent l="0" t="0" r="0" b="0"/>
            <wp:docPr id="30" name="Picture 30" descr="Trắc nghiệm Rút gọn phân thức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Trắc nghiệm Rút gọn phân thức có đáp án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552" cy="1664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4D3F" w:rsidRPr="004E32E1" w:rsidRDefault="005B552D" w:rsidP="005B552D">
      <w:pPr>
        <w:spacing w:after="0" w:line="320" w:lineRule="atLeast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b/>
          <w:bCs/>
          <w:i/>
          <w:i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485DE5D" wp14:editId="1EB037E1">
                <wp:simplePos x="0" y="0"/>
                <wp:positionH relativeFrom="column">
                  <wp:posOffset>3156699</wp:posOffset>
                </wp:positionH>
                <wp:positionV relativeFrom="paragraph">
                  <wp:posOffset>56581</wp:posOffset>
                </wp:positionV>
                <wp:extent cx="1193800" cy="586541"/>
                <wp:effectExtent l="0" t="0" r="6350" b="4445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3800" cy="58654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Default="005B552D" w:rsidP="005B552D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1FD158D" wp14:editId="4530B995">
                                  <wp:extent cx="982345" cy="409575"/>
                                  <wp:effectExtent l="0" t="0" r="8255" b="9525"/>
                                  <wp:docPr id="46" name="Picture 46" descr="Trắc nghiệm Quy đồng mẫu thức nhiều phân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 descr="Trắc nghiệm Quy đồng mẫu thức nhiều phân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82345" cy="4095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85DE5D" id="Text Box 72" o:spid="_x0000_s1029" type="#_x0000_t202" style="position:absolute;margin-left:248.55pt;margin-top:4.45pt;width:94pt;height:46.2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" fillcolor="white [3201]" stroked="f" strokeweight=".5pt">
                <v:textbox>
                  <w:txbxContent>
                    <w:p w:rsidR="005B552D" w:rsidRDefault="005B552D" w:rsidP="005B552D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61FD158D" wp14:editId="4530B995">
                            <wp:extent cx="982345" cy="409575"/>
                            <wp:effectExtent l="0" t="0" r="8255" b="9525"/>
                            <wp:docPr id="46" name="Picture 46" descr="Trắc nghiệm Quy đồng mẫu thức nhiều phân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 descr="Trắc nghiệm Quy đồng mẫu thức nhiều phân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82345" cy="4095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B552D" w:rsidRPr="004E32E1" w:rsidRDefault="005B552D" w:rsidP="005B552D">
      <w:pPr>
        <w:spacing w:after="0" w:line="320" w:lineRule="atLeast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5:</w:t>
      </w:r>
      <w:r w:rsidRPr="004E32E1">
        <w:rPr>
          <w:rFonts w:eastAsia="Times New Roman"/>
          <w:sz w:val="28"/>
          <w:szCs w:val="28"/>
        </w:rPr>
        <w:t> Mẫu thức chung của các phân thức</w:t>
      </w:r>
      <w:r w:rsidR="00070076">
        <w:rPr>
          <w:rFonts w:eastAsia="Times New Roman"/>
          <w:sz w:val="28"/>
          <w:szCs w:val="28"/>
        </w:rPr>
        <w:t xml:space="preserve">  </w:t>
      </w:r>
      <w:r w:rsidRPr="004E32E1">
        <w:rPr>
          <w:rFonts w:eastAsia="Times New Roman"/>
          <w:sz w:val="28"/>
          <w:szCs w:val="28"/>
        </w:rPr>
        <w:t>                            là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x(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- 1)</w:t>
      </w:r>
      <w:r w:rsidRPr="004E32E1">
        <w:rPr>
          <w:rFonts w:eastAsia="Times New Roman"/>
          <w:sz w:val="28"/>
          <w:szCs w:val="28"/>
        </w:rPr>
        <w:tab/>
        <w:t>B. x(x - 1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1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x(x - 1)</w:t>
      </w:r>
    </w:p>
    <w:p w:rsidR="00024D3F" w:rsidRPr="004E32E1" w:rsidRDefault="00024D3F" w:rsidP="005B552D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5B552D" w:rsidRPr="004E32E1" w:rsidRDefault="00024D3F" w:rsidP="005B552D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92B44C6" wp14:editId="4BFA38FB">
                <wp:simplePos x="0" y="0"/>
                <wp:positionH relativeFrom="column">
                  <wp:posOffset>2863272</wp:posOffset>
                </wp:positionH>
                <wp:positionV relativeFrom="paragraph">
                  <wp:posOffset>-120385</wp:posOffset>
                </wp:positionV>
                <wp:extent cx="702860" cy="566382"/>
                <wp:effectExtent l="0" t="0" r="2540" b="571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860" cy="56638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24D3F" w:rsidRDefault="00024D3F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6F21D76" wp14:editId="0160FA8F">
                                  <wp:extent cx="416878" cy="382138"/>
                                  <wp:effectExtent l="0" t="0" r="2540" b="0"/>
                                  <wp:docPr id="109" name="Picture 109" descr="Trắc nghiệm Phép cộng các phân thức đại số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Trắc nghiệm Phép cộng các phân thức đại số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9725" cy="3847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2B44C6" id="Text Box 1" o:spid="_x0000_s1030" type="#_x0000_t202" style="position:absolute;left:0;text-align:left;margin-left:225.45pt;margin-top:-9.5pt;width:55.35pt;height:44.6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" fillcolor="white [3201]" stroked="f" strokeweight=".5pt">
                <v:textbox>
                  <w:txbxContent>
                    <w:p w:rsidR="00024D3F" w:rsidRDefault="00024D3F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36F21D76" wp14:editId="0160FA8F">
                            <wp:extent cx="416878" cy="382138"/>
                            <wp:effectExtent l="0" t="0" r="2540" b="0"/>
                            <wp:docPr id="109" name="Picture 109" descr="Trắc nghiệm Phép cộng các phân thức đại số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Trắc nghiệm Phép cộng các phân thức đại số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19725" cy="38474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B552D" w:rsidRPr="004E32E1">
        <w:rPr>
          <w:rFonts w:eastAsia="Times New Roman"/>
          <w:b/>
          <w:bCs/>
          <w:sz w:val="28"/>
          <w:szCs w:val="28"/>
        </w:rPr>
        <w:t>Câu 6:</w:t>
      </w:r>
      <w:r w:rsidR="005B552D" w:rsidRPr="004E32E1">
        <w:rPr>
          <w:rFonts w:eastAsia="Times New Roman"/>
          <w:sz w:val="28"/>
          <w:szCs w:val="28"/>
        </w:rPr>
        <w:t> Với B ≠ 0, kết quả phép cộng </w:t>
      </w:r>
      <w:r w:rsidR="00070076">
        <w:rPr>
          <w:rFonts w:eastAsia="Times New Roman"/>
          <w:sz w:val="28"/>
          <w:szCs w:val="28"/>
        </w:rPr>
        <w:t xml:space="preserve">  </w:t>
      </w:r>
      <w:r w:rsidR="005B552D" w:rsidRPr="004E32E1">
        <w:rPr>
          <w:rFonts w:eastAsia="Times New Roman"/>
          <w:sz w:val="28"/>
          <w:szCs w:val="28"/>
        </w:rPr>
        <w:t xml:space="preserve">               là?</w:t>
      </w:r>
    </w:p>
    <w:p w:rsidR="005B552D" w:rsidRPr="004E32E1" w:rsidRDefault="005B552D" w:rsidP="005B552D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lastRenderedPageBreak/>
        <w:drawing>
          <wp:inline distT="0" distB="0" distL="0" distR="0" wp14:anchorId="255FCE0C" wp14:editId="67705CBA">
            <wp:extent cx="1119116" cy="1663447"/>
            <wp:effectExtent l="0" t="0" r="5080" b="0"/>
            <wp:docPr id="108" name="Picture 108" descr="Trắc nghiệm Phép cộng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rắc nghiệm Phép cộng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565" cy="1665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52D" w:rsidRPr="004E32E1" w:rsidRDefault="00B10511" w:rsidP="005B552D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3A39C73" wp14:editId="66B5DC37">
                <wp:simplePos x="0" y="0"/>
                <wp:positionH relativeFrom="column">
                  <wp:posOffset>2662716</wp:posOffset>
                </wp:positionH>
                <wp:positionV relativeFrom="paragraph">
                  <wp:posOffset>46990</wp:posOffset>
                </wp:positionV>
                <wp:extent cx="614045" cy="511175"/>
                <wp:effectExtent l="0" t="0" r="0" b="31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4045" cy="511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562E" w:rsidRDefault="0033562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EEF3072" wp14:editId="692271FC">
                                  <wp:extent cx="589269" cy="480512"/>
                                  <wp:effectExtent l="0" t="0" r="1905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91704" cy="4824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3A39C73" id="Text Box 6" o:spid="_x0000_s1031" type="#_x0000_t202" style="position:absolute;left:0;text-align:left;margin-left:209.65pt;margin-top:3.7pt;width:48.35pt;height:40.25pt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" fillcolor="white [3201]" stroked="f" strokeweight=".5pt">
                <v:textbox>
                  <w:txbxContent>
                    <w:p w:rsidR="0033562E" w:rsidRDefault="0033562E">
                      <w:r>
                        <w:rPr>
                          <w:noProof/>
                        </w:rPr>
                        <w:drawing>
                          <wp:inline distT="0" distB="0" distL="0" distR="0" wp14:anchorId="6EEF3072" wp14:editId="692271FC">
                            <wp:extent cx="589269" cy="480512"/>
                            <wp:effectExtent l="0" t="0" r="1905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91704" cy="4824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B552D" w:rsidRPr="004E32E1" w:rsidRDefault="005B552D" w:rsidP="005B552D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7:</w:t>
      </w:r>
      <w:r w:rsidRPr="004E32E1">
        <w:rPr>
          <w:rFonts w:eastAsia="Times New Roman"/>
          <w:sz w:val="28"/>
          <w:szCs w:val="28"/>
        </w:rPr>
        <w:t> Phân thức đối của phân thức</w:t>
      </w:r>
      <w:r w:rsidR="0033562E" w:rsidRPr="004E32E1">
        <w:rPr>
          <w:rFonts w:eastAsia="Times New Roman"/>
          <w:sz w:val="28"/>
          <w:szCs w:val="28"/>
        </w:rPr>
        <w:t xml:space="preserve">  </w:t>
      </w:r>
      <w:r w:rsidRPr="004E32E1">
        <w:rPr>
          <w:rFonts w:eastAsia="Times New Roman"/>
          <w:sz w:val="28"/>
          <w:szCs w:val="28"/>
        </w:rPr>
        <w:t xml:space="preserve">             là?</w:t>
      </w:r>
    </w:p>
    <w:p w:rsidR="005B552D" w:rsidRPr="004E32E1" w:rsidRDefault="0033562E" w:rsidP="005B552D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813D5DE" wp14:editId="3C0074B3">
                <wp:simplePos x="0" y="0"/>
                <wp:positionH relativeFrom="column">
                  <wp:posOffset>1375410</wp:posOffset>
                </wp:positionH>
                <wp:positionV relativeFrom="paragraph">
                  <wp:posOffset>1434626</wp:posOffset>
                </wp:positionV>
                <wp:extent cx="1173480" cy="607060"/>
                <wp:effectExtent l="0" t="0" r="7620" b="2540"/>
                <wp:wrapNone/>
                <wp:docPr id="84" name="Text Box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3480" cy="6070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52D" w:rsidRDefault="005B552D" w:rsidP="005B552D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3F73F5E" wp14:editId="3F46BC22">
                                  <wp:extent cx="981075" cy="428625"/>
                                  <wp:effectExtent l="0" t="0" r="9525" b="9525"/>
                                  <wp:docPr id="81" name="Picture 81" descr="Trắc nghiệm Phép cộng các phân thức đại số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 descr="Trắc nghiệm Phép cộng các phân thức đại số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81075" cy="428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13D5DE" id="Text Box 84" o:spid="_x0000_s1032" type="#_x0000_t202" style="position:absolute;left:0;text-align:left;margin-left:108.3pt;margin-top:112.95pt;width:92.4pt;height:47.8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" fillcolor="white [3201]" stroked="f" strokeweight=".5pt">
                <v:textbox>
                  <w:txbxContent>
                    <w:p w:rsidR="005B552D" w:rsidRDefault="005B552D" w:rsidP="005B552D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03F73F5E" wp14:editId="3F46BC22">
                            <wp:extent cx="981075" cy="428625"/>
                            <wp:effectExtent l="0" t="0" r="9525" b="9525"/>
                            <wp:docPr id="81" name="Picture 81" descr="Trắc nghiệm Phép cộng các phân thức đại số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" descr="Trắc nghiệm Phép cộng các phân thức đại số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81075" cy="428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B552D"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57FF5EC3" wp14:editId="7AE343EA">
            <wp:extent cx="873456" cy="1555844"/>
            <wp:effectExtent l="0" t="0" r="3175" b="6350"/>
            <wp:docPr id="102" name="Picture 102" descr="Trắc nghiệm Phép cộng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rắc nghiệm Phép cộng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560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52D" w:rsidRPr="004E32E1" w:rsidRDefault="005B552D" w:rsidP="005B552D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8</w:t>
      </w:r>
      <w:r w:rsidRPr="004E32E1">
        <w:rPr>
          <w:rFonts w:eastAsia="Times New Roman"/>
          <w:b/>
          <w:bCs/>
          <w:sz w:val="28"/>
          <w:szCs w:val="28"/>
        </w:rPr>
        <w:t>:</w:t>
      </w:r>
      <w:r w:rsidRPr="004E32E1">
        <w:rPr>
          <w:rFonts w:eastAsia="Times New Roman"/>
          <w:sz w:val="28"/>
          <w:szCs w:val="28"/>
        </w:rPr>
        <w:t> Phép tính </w:t>
      </w:r>
      <w:r w:rsidR="00070076">
        <w:rPr>
          <w:rFonts w:eastAsia="Times New Roman"/>
          <w:sz w:val="28"/>
          <w:szCs w:val="28"/>
        </w:rPr>
        <w:t xml:space="preserve">  </w:t>
      </w:r>
      <w:r w:rsidRPr="004E32E1">
        <w:rPr>
          <w:rFonts w:eastAsia="Times New Roman"/>
          <w:sz w:val="28"/>
          <w:szCs w:val="28"/>
        </w:rPr>
        <w:t>                        có kết quả là?</w:t>
      </w:r>
    </w:p>
    <w:p w:rsidR="005B552D" w:rsidRPr="004E32E1" w:rsidRDefault="005B552D" w:rsidP="005B552D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49DD314E" wp14:editId="45B95F6B">
            <wp:extent cx="1023582" cy="1969095"/>
            <wp:effectExtent l="0" t="0" r="5715" b="0"/>
            <wp:docPr id="80" name="Picture 80" descr="Trắc nghiệm Phép cộng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Trắc nghiệm Phép cộng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111" cy="1968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>Câu 9: </w:t>
      </w:r>
      <w:r w:rsidRPr="004E32E1">
        <w:rPr>
          <w:rFonts w:eastAsia="Times New Roman"/>
          <w:sz w:val="28"/>
          <w:szCs w:val="28"/>
        </w:rPr>
        <w:t>Chọn đáp án </w:t>
      </w:r>
      <w:r w:rsidRPr="00070076">
        <w:rPr>
          <w:rFonts w:eastAsia="Times New Roman"/>
          <w:bCs/>
          <w:sz w:val="28"/>
          <w:szCs w:val="28"/>
        </w:rPr>
        <w:t>đúng</w:t>
      </w:r>
      <w:r w:rsidR="00070076">
        <w:rPr>
          <w:rFonts w:eastAsia="Times New Roman"/>
          <w:bCs/>
          <w:sz w:val="28"/>
          <w:szCs w:val="28"/>
        </w:rPr>
        <w:t>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Muốn nhân hai phân thức, ta nhân tử thức với nhau, giữ nguyên mẫu thức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Muốn nhân hai phân thức, ta giữ nguyên tử thức, nhân mẫu thức với nhau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Muốn nhân hai phân thức, ta nhân tử thức với nhau, nhân mẫu thức với nhau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left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Muốn nhân hai phân thức, ta nhân tử thức của phân thức này với mẫu thức của phân thức kia</w:t>
      </w:r>
      <w:r w:rsidR="00070076">
        <w:rPr>
          <w:rFonts w:eastAsia="Times New Roman"/>
          <w:sz w:val="28"/>
          <w:szCs w:val="28"/>
        </w:rPr>
        <w:t>.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0: </w:t>
      </w:r>
      <w:r w:rsidRPr="004E32E1">
        <w:rPr>
          <w:rFonts w:eastAsia="Times New Roman"/>
          <w:sz w:val="28"/>
          <w:szCs w:val="28"/>
        </w:rPr>
        <w:t>Chọn câu </w:t>
      </w:r>
      <w:r w:rsidRPr="00070076">
        <w:rPr>
          <w:rFonts w:eastAsia="Times New Roman"/>
          <w:bCs/>
          <w:sz w:val="28"/>
          <w:szCs w:val="28"/>
        </w:rPr>
        <w:t>sai</w:t>
      </w:r>
      <w:r w:rsidR="00070076">
        <w:rPr>
          <w:rFonts w:eastAsia="Times New Roman"/>
          <w:bCs/>
          <w:sz w:val="28"/>
          <w:szCs w:val="28"/>
        </w:rPr>
        <w:t>?</w:t>
      </w:r>
    </w:p>
    <w:p w:rsidR="005B552D" w:rsidRPr="004E32E1" w:rsidRDefault="005B552D" w:rsidP="005B552D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4E4FAB79" wp14:editId="61721B3E">
            <wp:extent cx="1830422" cy="1924335"/>
            <wp:effectExtent l="0" t="0" r="0" b="0"/>
            <wp:docPr id="54" name="Picture 54" descr="Trắc nghiệm Phép nhân các phân thức đại số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Trắc nghiệm Phép nhân các phân thức đại số có đáp án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474" cy="1924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1: </w:t>
      </w:r>
      <w:r w:rsidRPr="004E32E1">
        <w:rPr>
          <w:rFonts w:eastAsia="Times New Roman"/>
          <w:sz w:val="28"/>
          <w:szCs w:val="28"/>
        </w:rPr>
        <w:t>Một tứ giác là hình bình hành nếu nó 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Tứ giác có các góc kề bằng nhau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Tứ giác có hai cạnh đối song song và bằng nhau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lastRenderedPageBreak/>
        <w:t>C. Hình thang có hai đường chéo bằng nhau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Hình thang có hai đường chéo vuông góc</w:t>
      </w:r>
      <w:r w:rsidR="00070076">
        <w:rPr>
          <w:rFonts w:eastAsia="Times New Roman"/>
          <w:sz w:val="28"/>
          <w:szCs w:val="28"/>
        </w:rPr>
        <w:t>.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2: </w:t>
      </w:r>
      <w:r w:rsidRPr="004E32E1">
        <w:rPr>
          <w:rFonts w:eastAsia="Times New Roman"/>
          <w:sz w:val="28"/>
          <w:szCs w:val="28"/>
        </w:rPr>
        <w:t>Tứ giác có 2 cạnh đối song song và 2 đường chéo bằng nhau 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Hình thang</w:t>
      </w:r>
      <w:r w:rsidRPr="004E32E1">
        <w:rPr>
          <w:rFonts w:eastAsia="Times New Roman"/>
          <w:sz w:val="28"/>
          <w:szCs w:val="28"/>
        </w:rPr>
        <w:tab/>
        <w:t>B. Hình thang cân</w:t>
      </w:r>
      <w:r w:rsidRPr="004E32E1">
        <w:rPr>
          <w:rFonts w:eastAsia="Times New Roman"/>
          <w:sz w:val="28"/>
          <w:szCs w:val="28"/>
        </w:rPr>
        <w:tab/>
        <w:t xml:space="preserve">   </w:t>
      </w:r>
      <w:r w:rsidRPr="004E32E1">
        <w:rPr>
          <w:rFonts w:eastAsia="Times New Roman"/>
          <w:sz w:val="28"/>
          <w:szCs w:val="28"/>
        </w:rPr>
        <w:tab/>
        <w:t>C. Hình bình hành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Hình thoi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A02667C" wp14:editId="29228894">
                <wp:simplePos x="0" y="0"/>
                <wp:positionH relativeFrom="column">
                  <wp:posOffset>2342989</wp:posOffset>
                </wp:positionH>
                <wp:positionV relativeFrom="paragraph">
                  <wp:posOffset>135890</wp:posOffset>
                </wp:positionV>
                <wp:extent cx="1808328" cy="429535"/>
                <wp:effectExtent l="0" t="0" r="1905" b="8890"/>
                <wp:wrapNone/>
                <wp:docPr id="126" name="Text Box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08328" cy="4295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6BC9E44" wp14:editId="3D10855F">
                                  <wp:extent cx="1617260" cy="255315"/>
                                  <wp:effectExtent l="0" t="0" r="2540" b="0"/>
                                  <wp:docPr id="116" name="Picture 116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3451" cy="259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02667C" id="Text Box 126" o:spid="_x0000_s1033" type="#_x0000_t202" style="position:absolute;left:0;text-align:left;margin-left:184.5pt;margin-top:10.7pt;width:142.4pt;height:33.8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76BC9E44" wp14:editId="3D10855F">
                            <wp:extent cx="1617260" cy="255315"/>
                            <wp:effectExtent l="0" t="0" r="2540" b="0"/>
                            <wp:docPr id="116" name="Picture 116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3451" cy="259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3: </w:t>
      </w:r>
      <w:r w:rsidRPr="004E32E1">
        <w:rPr>
          <w:rFonts w:eastAsia="Times New Roman"/>
          <w:sz w:val="28"/>
          <w:szCs w:val="28"/>
        </w:rPr>
        <w:t>Cho tứ giác ABCD, có </w:t>
      </w:r>
      <w:r w:rsidRPr="004E32E1">
        <w:rPr>
          <w:rFonts w:eastAsia="Times New Roman"/>
          <w:noProof/>
          <w:sz w:val="28"/>
          <w:szCs w:val="28"/>
        </w:rPr>
        <w:t xml:space="preserve">                                 </w:t>
      </w:r>
      <w:r w:rsidRPr="004E32E1">
        <w:rPr>
          <w:rFonts w:eastAsia="Times New Roman"/>
          <w:sz w:val="28"/>
          <w:szCs w:val="28"/>
        </w:rPr>
        <w:t xml:space="preserve">     </w:t>
      </w:r>
      <w:r w:rsidR="008F2412">
        <w:rPr>
          <w:rFonts w:eastAsia="Times New Roman"/>
          <w:noProof/>
          <w:color w:val="000000"/>
          <w:sz w:val="28"/>
          <w:szCs w:val="28"/>
        </w:rPr>
        <w:t xml:space="preserve">. Số đo của góc C </w:t>
      </w:r>
      <w:r w:rsidRPr="004E32E1">
        <w:rPr>
          <w:rFonts w:eastAsia="Times New Roman"/>
          <w:sz w:val="28"/>
          <w:szCs w:val="28"/>
        </w:rPr>
        <w:t>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100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>           </w:t>
      </w:r>
      <w:r w:rsidR="00B1051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105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>          </w:t>
      </w:r>
      <w:r w:rsidR="00B10511">
        <w:rPr>
          <w:rFonts w:eastAsia="Times New Roman"/>
          <w:sz w:val="28"/>
          <w:szCs w:val="28"/>
        </w:rPr>
        <w:tab/>
      </w:r>
      <w:r w:rsidR="00B1051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 C. 120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>          </w:t>
      </w:r>
      <w:r w:rsidR="00B10511">
        <w:rPr>
          <w:rFonts w:eastAsia="Times New Roman"/>
          <w:sz w:val="28"/>
          <w:szCs w:val="28"/>
        </w:rPr>
        <w:tab/>
      </w:r>
      <w:r w:rsidR="00B1051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 D. 115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</w:p>
    <w:p w:rsidR="00A03641" w:rsidRDefault="00A03641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70076" w:rsidRDefault="00070076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4: </w:t>
      </w:r>
      <w:r w:rsidRPr="004E32E1">
        <w:rPr>
          <w:rFonts w:eastAsia="Times New Roman"/>
          <w:sz w:val="28"/>
          <w:szCs w:val="28"/>
        </w:rPr>
        <w:t xml:space="preserve">Một tam giác đều có độ dài cạnh bằng 14cm. Độ dài một đường trung bình của </w:t>
      </w:r>
    </w:p>
    <w:p w:rsidR="004B019C" w:rsidRPr="004E32E1" w:rsidRDefault="004B019C" w:rsidP="004B019C">
      <w:pPr>
        <w:spacing w:after="0" w:line="320" w:lineRule="atLeast"/>
        <w:ind w:left="48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  </w:t>
      </w:r>
      <w:r w:rsidRPr="004E32E1">
        <w:rPr>
          <w:rFonts w:eastAsia="Times New Roman"/>
          <w:sz w:val="28"/>
          <w:szCs w:val="28"/>
        </w:rPr>
        <w:t>tam giác đó 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34cm         </w:t>
      </w:r>
      <w:r w:rsidRPr="004E32E1">
        <w:rPr>
          <w:rFonts w:eastAsia="Times New Roman"/>
          <w:sz w:val="28"/>
          <w:szCs w:val="28"/>
        </w:rPr>
        <w:tab/>
        <w:t>B. 7cm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6,5cm         </w:t>
      </w:r>
      <w:r w:rsidRPr="004E32E1">
        <w:rPr>
          <w:rFonts w:eastAsia="Times New Roman"/>
          <w:sz w:val="28"/>
          <w:szCs w:val="28"/>
        </w:rPr>
        <w:tab/>
        <w:t>D. 21cm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5: </w:t>
      </w:r>
      <w:r w:rsidRPr="004E32E1">
        <w:rPr>
          <w:rFonts w:eastAsia="Times New Roman"/>
          <w:sz w:val="28"/>
          <w:szCs w:val="28"/>
        </w:rPr>
        <w:t xml:space="preserve">Độ dài một cạnh hình vuông bằng 5cm. Thì độ dài đường chéo hình vuông đó </w:t>
      </w:r>
    </w:p>
    <w:p w:rsidR="004B019C" w:rsidRPr="004E32E1" w:rsidRDefault="004B019C" w:rsidP="004B019C">
      <w:pPr>
        <w:spacing w:after="0" w:line="320" w:lineRule="atLeast"/>
        <w:ind w:left="179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sẽ là: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B8DB9AB" wp14:editId="7718A7B0">
                <wp:simplePos x="0" y="0"/>
                <wp:positionH relativeFrom="column">
                  <wp:posOffset>3566131</wp:posOffset>
                </wp:positionH>
                <wp:positionV relativeFrom="paragraph">
                  <wp:posOffset>31219</wp:posOffset>
                </wp:positionV>
                <wp:extent cx="1752979" cy="1269242"/>
                <wp:effectExtent l="0" t="0" r="0" b="7620"/>
                <wp:wrapNone/>
                <wp:docPr id="128" name="Text Box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2979" cy="126924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0C0A818" wp14:editId="19FD5CBD">
                                  <wp:extent cx="1091821" cy="1144011"/>
                                  <wp:effectExtent l="0" t="0" r="0" b="0"/>
                                  <wp:docPr id="118" name="Picture 118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5245" cy="114759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8DB9AB" id="Text Box 128" o:spid="_x0000_s1034" type="#_x0000_t202" style="position:absolute;left:0;text-align:left;margin-left:280.8pt;margin-top:2.45pt;width:138.05pt;height:99.9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20C0A818" wp14:editId="19FD5CBD">
                            <wp:extent cx="1091821" cy="1144011"/>
                            <wp:effectExtent l="0" t="0" r="0" b="0"/>
                            <wp:docPr id="118" name="Picture 118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5245" cy="11475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>A. 25cm         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B. </w:t>
      </w:r>
      <w:r w:rsidRPr="004E32E1">
        <w:rPr>
          <w:position w:val="-6"/>
          <w:sz w:val="28"/>
          <w:szCs w:val="28"/>
          <w:lang w:val="pt-BR"/>
        </w:rPr>
        <w:object w:dxaOrig="480" w:dyaOrig="340">
          <v:shape id="_x0000_i1027" type="#_x0000_t75" style="width:24pt;height:16.5pt" o:ole="">
            <v:imagedata r:id="rId23" o:title=""/>
          </v:shape>
          <o:OLEObject Type="Embed" ProgID="Equation.DSMT4" ShapeID="_x0000_i1027" DrawAspect="Content" ObjectID="_1703485496" r:id="rId24"/>
        </w:object>
      </w:r>
      <w:r w:rsidRPr="004E32E1">
        <w:rPr>
          <w:rFonts w:eastAsia="Times New Roman"/>
          <w:sz w:val="28"/>
          <w:szCs w:val="28"/>
        </w:rPr>
        <w:t>cm     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10cm          </w:t>
      </w:r>
    </w:p>
    <w:p w:rsidR="004B019C" w:rsidRPr="004E32E1" w:rsidRDefault="004B019C" w:rsidP="004B019C">
      <w:pPr>
        <w:spacing w:after="0" w:line="320" w:lineRule="atLeast"/>
        <w:ind w:left="48" w:right="48" w:firstLine="80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5cm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70076" w:rsidRDefault="00070076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6: </w:t>
      </w:r>
      <w:r w:rsidRPr="004E32E1">
        <w:rPr>
          <w:rFonts w:eastAsia="Times New Roman"/>
          <w:sz w:val="28"/>
          <w:szCs w:val="28"/>
        </w:rPr>
        <w:t xml:space="preserve">Cho hình thang ABCD (AB // CD), M là trung điểm của AD, N là trung điểm của </w:t>
      </w:r>
    </w:p>
    <w:p w:rsidR="004B019C" w:rsidRPr="004E32E1" w:rsidRDefault="004B019C" w:rsidP="004B019C">
      <w:pPr>
        <w:spacing w:after="0" w:line="320" w:lineRule="atLeast"/>
        <w:ind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6F6B46B" wp14:editId="5174547F">
                <wp:simplePos x="0" y="0"/>
                <wp:positionH relativeFrom="column">
                  <wp:posOffset>3226397</wp:posOffset>
                </wp:positionH>
                <wp:positionV relativeFrom="paragraph">
                  <wp:posOffset>186320</wp:posOffset>
                </wp:positionV>
                <wp:extent cx="2395182" cy="1282890"/>
                <wp:effectExtent l="0" t="0" r="5715" b="0"/>
                <wp:wrapNone/>
                <wp:docPr id="130" name="Text Box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95182" cy="12828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28EE8C5A" wp14:editId="628B2844">
                                  <wp:extent cx="1951630" cy="1186369"/>
                                  <wp:effectExtent l="0" t="0" r="0" b="0"/>
                                  <wp:docPr id="122" name="Picture 122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51678" cy="11863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F6B46B" id="Text Box 130" o:spid="_x0000_s1035" type="#_x0000_t202" style="position:absolute;left:0;text-align:left;margin-left:254.05pt;margin-top:14.65pt;width:188.6pt;height:101pt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28EE8C5A" wp14:editId="628B2844">
                            <wp:extent cx="1951630" cy="1186369"/>
                            <wp:effectExtent l="0" t="0" r="0" b="0"/>
                            <wp:docPr id="122" name="Picture 122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51678" cy="11863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 xml:space="preserve">BC. Gọi I, K theo thứ tự là giao điêm của MN với BD, AC. Cho biết AB = 6cm, </w:t>
      </w:r>
    </w:p>
    <w:p w:rsidR="004B019C" w:rsidRPr="004E32E1" w:rsidRDefault="004B019C" w:rsidP="004B019C">
      <w:pPr>
        <w:spacing w:after="0" w:line="320" w:lineRule="atLeast"/>
        <w:ind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CD = 14cm. Tính </w:t>
      </w:r>
      <w:r w:rsidR="00070076">
        <w:rPr>
          <w:rFonts w:eastAsia="Times New Roman"/>
          <w:sz w:val="28"/>
          <w:szCs w:val="28"/>
        </w:rPr>
        <w:t>độ dài MI, IK?</w:t>
      </w:r>
    </w:p>
    <w:p w:rsidR="004B019C" w:rsidRPr="004E32E1" w:rsidRDefault="004B019C" w:rsidP="004B019C">
      <w:pPr>
        <w:spacing w:after="0" w:line="320" w:lineRule="atLeast"/>
        <w:ind w:left="48"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MI = 4cm, IK = 7cm                     </w:t>
      </w:r>
    </w:p>
    <w:p w:rsidR="004B019C" w:rsidRPr="004E32E1" w:rsidRDefault="004B019C" w:rsidP="004B019C">
      <w:pPr>
        <w:spacing w:after="0" w:line="320" w:lineRule="atLeast"/>
        <w:ind w:left="48"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MI = 4cm, IK = 3cm</w:t>
      </w:r>
    </w:p>
    <w:p w:rsidR="004B019C" w:rsidRPr="004E32E1" w:rsidRDefault="004B019C" w:rsidP="004B019C">
      <w:pPr>
        <w:spacing w:after="0" w:line="320" w:lineRule="atLeast"/>
        <w:ind w:left="48"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MI = 3cm, IK = 7cm                     </w:t>
      </w:r>
    </w:p>
    <w:p w:rsidR="004B019C" w:rsidRPr="004E32E1" w:rsidRDefault="004B019C" w:rsidP="004B019C">
      <w:pPr>
        <w:spacing w:after="0" w:line="320" w:lineRule="atLeast"/>
        <w:ind w:left="48" w:right="48"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MI = 3cm, IK = 4cm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7: </w:t>
      </w:r>
      <w:r w:rsidRPr="004E32E1">
        <w:rPr>
          <w:rFonts w:eastAsia="Times New Roman"/>
          <w:sz w:val="28"/>
          <w:szCs w:val="28"/>
        </w:rPr>
        <w:t xml:space="preserve">Cho tam giác ABC cân tại A, trung tuyến AM. Gọi I là trung điểm của AC, K là </w:t>
      </w:r>
    </w:p>
    <w:p w:rsidR="004B019C" w:rsidRPr="004E32E1" w:rsidRDefault="00070076" w:rsidP="00A03641">
      <w:pPr>
        <w:spacing w:after="0" w:line="320" w:lineRule="atLeast"/>
        <w:ind w:left="321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9128C6B" wp14:editId="07A1D378">
                <wp:simplePos x="0" y="0"/>
                <wp:positionH relativeFrom="column">
                  <wp:posOffset>4646456</wp:posOffset>
                </wp:positionH>
                <wp:positionV relativeFrom="paragraph">
                  <wp:posOffset>24130</wp:posOffset>
                </wp:positionV>
                <wp:extent cx="1931035" cy="1214120"/>
                <wp:effectExtent l="0" t="0" r="0" b="5080"/>
                <wp:wrapNone/>
                <wp:docPr id="132" name="Text Box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1035" cy="1214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21C769A" wp14:editId="68FEA438">
                                  <wp:extent cx="1751393" cy="1098645"/>
                                  <wp:effectExtent l="0" t="0" r="1270" b="6350"/>
                                  <wp:docPr id="152" name="Picture 152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1680" cy="1098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128C6B" id="Text Box 132" o:spid="_x0000_s1036" type="#_x0000_t202" style="position:absolute;left:0;text-align:left;margin-left:365.85pt;margin-top:1.9pt;width:152.05pt;height:95.6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121C769A" wp14:editId="68FEA438">
                            <wp:extent cx="1751393" cy="1098645"/>
                            <wp:effectExtent l="0" t="0" r="1270" b="6350"/>
                            <wp:docPr id="152" name="Picture 152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51680" cy="1098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B019C" w:rsidRPr="004E32E1">
        <w:rPr>
          <w:rFonts w:eastAsia="Times New Roman"/>
          <w:sz w:val="28"/>
          <w:szCs w:val="28"/>
        </w:rPr>
        <w:t>điểm đối xứng với M qua I. Tứ giác AMCK là hình gì?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Hình chữ nhật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Hình thoi   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Hình vuông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Cả A, B, C đều sai</w:t>
      </w:r>
      <w:r w:rsidR="00070076">
        <w:rPr>
          <w:rFonts w:eastAsia="Times New Roman"/>
          <w:sz w:val="28"/>
          <w:szCs w:val="28"/>
        </w:rPr>
        <w:t>.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8: </w:t>
      </w:r>
      <w:r w:rsidRPr="004E32E1">
        <w:rPr>
          <w:rFonts w:eastAsia="Times New Roman"/>
          <w:sz w:val="28"/>
          <w:szCs w:val="28"/>
        </w:rPr>
        <w:t xml:space="preserve">Cho tứ giác ABCD. Gọi M, N, P, Q lần lượt là trung điểm các cạnh AB, BC, CD, 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DA. Hai đường chéo AC và BD phải thỏa mãn điều kiện gì dể M, N, P, Q là bốn 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DA23B2F" wp14:editId="73C53B09">
                <wp:simplePos x="0" y="0"/>
                <wp:positionH relativeFrom="column">
                  <wp:posOffset>3246869</wp:posOffset>
                </wp:positionH>
                <wp:positionV relativeFrom="paragraph">
                  <wp:posOffset>52165</wp:posOffset>
                </wp:positionV>
                <wp:extent cx="1753737" cy="1228298"/>
                <wp:effectExtent l="0" t="0" r="0" b="0"/>
                <wp:wrapNone/>
                <wp:docPr id="134" name="Text Box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3737" cy="12282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019C" w:rsidRDefault="004B019C" w:rsidP="004B019C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67413EF7" wp14:editId="4D196897">
                                  <wp:extent cx="1613477" cy="1180531"/>
                                  <wp:effectExtent l="0" t="0" r="6350" b="635"/>
                                  <wp:docPr id="154" name="Picture 154" descr="Bài tập ôn tập Chương 1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Bài tập ôn tập Chương 1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3544" cy="11805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A23B2F" id="Text Box 134" o:spid="_x0000_s1037" type="#_x0000_t202" style="position:absolute;left:0;text-align:left;margin-left:255.65pt;margin-top:4.1pt;width:138.1pt;height:96.7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" fillcolor="white [3201]" stroked="f" strokeweight=".5pt">
                <v:textbox>
                  <w:txbxContent>
                    <w:p w:rsidR="004B019C" w:rsidRDefault="004B019C" w:rsidP="004B019C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67413EF7" wp14:editId="4D196897">
                            <wp:extent cx="1613477" cy="1180531"/>
                            <wp:effectExtent l="0" t="0" r="6350" b="635"/>
                            <wp:docPr id="154" name="Picture 154" descr="Bài tập ôn tập Chương 1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Bài tập ôn tập Chương 1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13544" cy="11805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70076">
        <w:rPr>
          <w:rFonts w:eastAsia="Times New Roman"/>
          <w:sz w:val="28"/>
          <w:szCs w:val="28"/>
        </w:rPr>
        <w:t>đỉnh của hình vuông?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BD = AC                                       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B. BD </w:t>
      </w:r>
      <w:r w:rsidRPr="004E32E1">
        <w:rPr>
          <w:rFonts w:ascii="Cambria Math" w:eastAsia="Times New Roman" w:hAnsi="Cambria Math" w:cs="Cambria Math"/>
          <w:sz w:val="28"/>
          <w:szCs w:val="28"/>
        </w:rPr>
        <w:t>⊥</w:t>
      </w:r>
      <w:r w:rsidRPr="004E32E1">
        <w:rPr>
          <w:rFonts w:eastAsia="Times New Roman"/>
          <w:sz w:val="28"/>
          <w:szCs w:val="28"/>
        </w:rPr>
        <w:t xml:space="preserve"> AC   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BD tạo với AC góc 60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>     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D. BD = AC; BD </w:t>
      </w:r>
      <w:r w:rsidRPr="004E32E1">
        <w:rPr>
          <w:rFonts w:ascii="Cambria Math" w:eastAsia="Times New Roman" w:hAnsi="Cambria Math" w:cs="Cambria Math"/>
          <w:sz w:val="28"/>
          <w:szCs w:val="28"/>
        </w:rPr>
        <w:t>⊥</w:t>
      </w:r>
      <w:r w:rsidRPr="004E32E1">
        <w:rPr>
          <w:rFonts w:eastAsia="Times New Roman"/>
          <w:sz w:val="28"/>
          <w:szCs w:val="28"/>
        </w:rPr>
        <w:t xml:space="preserve"> AC</w:t>
      </w: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5B7833" w:rsidRPr="00343FEC" w:rsidRDefault="004B019C" w:rsidP="005B7833">
      <w:pPr>
        <w:spacing w:after="0" w:line="320" w:lineRule="atLeast"/>
        <w:ind w:left="48" w:right="48"/>
        <w:jc w:val="both"/>
        <w:rPr>
          <w:rFonts w:eastAsia="Times New Roman"/>
          <w:color w:val="000000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1</w:t>
      </w:r>
      <w:r w:rsidRPr="004E32E1">
        <w:rPr>
          <w:rFonts w:eastAsia="Times New Roman"/>
          <w:b/>
          <w:bCs/>
          <w:sz w:val="28"/>
          <w:szCs w:val="28"/>
        </w:rPr>
        <w:t>9: </w:t>
      </w:r>
      <w:r w:rsidR="005B7833" w:rsidRPr="00343FEC">
        <w:rPr>
          <w:rFonts w:eastAsia="Times New Roman"/>
          <w:color w:val="000000"/>
          <w:sz w:val="28"/>
          <w:szCs w:val="28"/>
        </w:rPr>
        <w:t>Hãy chọn câu đúng:</w:t>
      </w:r>
    </w:p>
    <w:p w:rsidR="005B7833" w:rsidRPr="00343FEC" w:rsidRDefault="005B7833" w:rsidP="005B7833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A. Diện tích tam giác vuông bằng nửa tích hai cạnh góc vuông</w:t>
      </w:r>
      <w:r>
        <w:rPr>
          <w:rFonts w:eastAsia="Times New Roman"/>
          <w:color w:val="000000"/>
          <w:sz w:val="28"/>
          <w:szCs w:val="28"/>
        </w:rPr>
        <w:t>.</w:t>
      </w:r>
    </w:p>
    <w:p w:rsidR="005B7833" w:rsidRPr="00343FEC" w:rsidRDefault="005B7833" w:rsidP="005B7833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B. Diện tích hình chữ nhật bằng nửa tích hai kích thước của nó</w:t>
      </w:r>
      <w:r>
        <w:rPr>
          <w:rFonts w:eastAsia="Times New Roman"/>
          <w:color w:val="000000"/>
          <w:sz w:val="28"/>
          <w:szCs w:val="28"/>
        </w:rPr>
        <w:t>.</w:t>
      </w:r>
    </w:p>
    <w:p w:rsidR="005B7833" w:rsidRPr="00343FEC" w:rsidRDefault="005B7833" w:rsidP="005B7833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lastRenderedPageBreak/>
        <w:t>C. Diện tích hình vuông có cạnh a là 2a</w:t>
      </w:r>
      <w:r>
        <w:rPr>
          <w:rFonts w:eastAsia="Times New Roman"/>
          <w:color w:val="000000"/>
          <w:sz w:val="28"/>
          <w:szCs w:val="28"/>
        </w:rPr>
        <w:t>.</w:t>
      </w:r>
    </w:p>
    <w:p w:rsidR="005B7833" w:rsidRPr="00343FEC" w:rsidRDefault="005B7833" w:rsidP="005B7833">
      <w:pPr>
        <w:spacing w:after="0" w:line="320" w:lineRule="atLeast"/>
        <w:ind w:left="48" w:right="48" w:firstLine="945"/>
        <w:jc w:val="both"/>
        <w:rPr>
          <w:rFonts w:eastAsia="Times New Roman"/>
          <w:color w:val="000000"/>
          <w:sz w:val="28"/>
          <w:szCs w:val="28"/>
        </w:rPr>
      </w:pPr>
      <w:r w:rsidRPr="00343FEC">
        <w:rPr>
          <w:rFonts w:eastAsia="Times New Roman"/>
          <w:color w:val="000000"/>
          <w:sz w:val="28"/>
          <w:szCs w:val="28"/>
        </w:rPr>
        <w:t>D. Tất cả các đáp án trên đều đúng</w:t>
      </w:r>
      <w:r>
        <w:rPr>
          <w:rFonts w:eastAsia="Times New Roman"/>
          <w:color w:val="000000"/>
          <w:sz w:val="28"/>
          <w:szCs w:val="28"/>
        </w:rPr>
        <w:t>.</w:t>
      </w:r>
    </w:p>
    <w:p w:rsidR="004B019C" w:rsidRPr="004E32E1" w:rsidRDefault="004B019C" w:rsidP="005B7833">
      <w:pPr>
        <w:spacing w:after="0" w:line="320" w:lineRule="atLeast"/>
        <w:ind w:right="48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0: </w:t>
      </w:r>
      <w:r w:rsidRPr="004E32E1">
        <w:rPr>
          <w:rFonts w:eastAsia="Times New Roman"/>
          <w:sz w:val="28"/>
          <w:szCs w:val="28"/>
        </w:rPr>
        <w:t>Đa giác đều là đa giác: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Có tất cả các cạnh bằng nhau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Có tất cả các góc bằng nhau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Có tất cả các cạnh bằng nhau và các góc bằng nhau</w:t>
      </w:r>
    </w:p>
    <w:p w:rsidR="004B019C" w:rsidRPr="004E32E1" w:rsidRDefault="004B019C" w:rsidP="004B019C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Cả ba câu trên đều đúng</w:t>
      </w:r>
      <w:r w:rsidR="00070076">
        <w:rPr>
          <w:rFonts w:eastAsia="Times New Roman"/>
          <w:sz w:val="28"/>
          <w:szCs w:val="28"/>
        </w:rPr>
        <w:t>.</w:t>
      </w:r>
    </w:p>
    <w:p w:rsidR="00A03641" w:rsidRDefault="00A03641" w:rsidP="004B019C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1: </w:t>
      </w:r>
      <w:r w:rsidRPr="004E32E1">
        <w:rPr>
          <w:rFonts w:eastAsia="Times New Roman"/>
          <w:sz w:val="28"/>
          <w:szCs w:val="28"/>
        </w:rPr>
        <w:t>Phân tích đa thức 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+ 12x thành nhân tử ta được</w:t>
      </w:r>
      <w:r w:rsidR="00070076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+ 12)</w:t>
      </w:r>
      <w:r w:rsidRPr="004E32E1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x(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12)</w:t>
      </w:r>
      <w:r w:rsidRPr="004E32E1">
        <w:rPr>
          <w:rFonts w:eastAsia="Times New Roman"/>
          <w:sz w:val="28"/>
          <w:szCs w:val="28"/>
        </w:rPr>
        <w:tab/>
        <w:t>C. x(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12)</w:t>
      </w:r>
      <w:r w:rsidRPr="004E32E1">
        <w:rPr>
          <w:rFonts w:eastAsia="Times New Roman"/>
          <w:sz w:val="28"/>
          <w:szCs w:val="28"/>
        </w:rPr>
        <w:tab/>
        <w:t>D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– 12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2: </w:t>
      </w:r>
      <w:r w:rsidRPr="004E32E1">
        <w:rPr>
          <w:rFonts w:eastAsia="Times New Roman"/>
          <w:sz w:val="28"/>
          <w:szCs w:val="28"/>
        </w:rPr>
        <w:t>Phân tích đa thức mx + my + m thành nhân tử ta được</w:t>
      </w:r>
      <w:r w:rsidR="00070076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m(x + y + 1)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m(x + y + m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m(x + y)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m(x + y – 1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3: </w:t>
      </w:r>
      <w:r w:rsidRPr="004E32E1">
        <w:rPr>
          <w:rFonts w:eastAsia="Times New Roman"/>
          <w:sz w:val="28"/>
          <w:szCs w:val="28"/>
        </w:rPr>
        <w:t>Đẳng thức nào sau đây là đúng</w:t>
      </w:r>
      <w:r w:rsidR="00070076">
        <w:rPr>
          <w:rFonts w:eastAsia="Times New Roman"/>
          <w:sz w:val="28"/>
          <w:szCs w:val="28"/>
        </w:rPr>
        <w:t>?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(y – 1)               </w:t>
      </w:r>
      <w:r w:rsidRPr="004E32E1">
        <w:rPr>
          <w:rFonts w:eastAsia="Times New Roman"/>
          <w:sz w:val="28"/>
          <w:szCs w:val="28"/>
        </w:rPr>
        <w:tab/>
        <w:t>B.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 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(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1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(1 – y)                </w:t>
      </w:r>
      <w:r w:rsidRPr="004E32E1">
        <w:rPr>
          <w:rFonts w:eastAsia="Times New Roman"/>
          <w:sz w:val="28"/>
          <w:szCs w:val="28"/>
        </w:rPr>
        <w:tab/>
        <w:t>D. 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= 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(y + 1)</w:t>
      </w:r>
    </w:p>
    <w:p w:rsidR="004B019C" w:rsidRPr="004E32E1" w:rsidRDefault="00A03641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Câu 2</w:t>
      </w:r>
      <w:r w:rsidR="004B019C" w:rsidRPr="004E32E1">
        <w:rPr>
          <w:rFonts w:eastAsia="Times New Roman"/>
          <w:b/>
          <w:bCs/>
          <w:sz w:val="28"/>
          <w:szCs w:val="28"/>
        </w:rPr>
        <w:t>4: </w:t>
      </w:r>
      <w:r w:rsidR="004B019C" w:rsidRPr="004E32E1">
        <w:rPr>
          <w:rFonts w:eastAsia="Times New Roman"/>
          <w:sz w:val="28"/>
          <w:szCs w:val="28"/>
        </w:rPr>
        <w:t>Đẳng thức nào sau đây là đúng</w:t>
      </w:r>
      <w:r w:rsidR="00070076">
        <w:rPr>
          <w:rFonts w:eastAsia="Times New Roman"/>
          <w:sz w:val="28"/>
          <w:szCs w:val="28"/>
        </w:rPr>
        <w:t>?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(xy – 2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)</w:t>
      </w:r>
      <w:r w:rsidRPr="004E32E1">
        <w:rPr>
          <w:rFonts w:eastAsia="Times New Roman"/>
          <w:sz w:val="28"/>
          <w:szCs w:val="28"/>
        </w:rPr>
        <w:tab/>
        <w:t>B.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– y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– 2y)</w:t>
      </w:r>
      <w:r w:rsidRPr="004E32E1">
        <w:rPr>
          <w:rFonts w:eastAsia="Times New Roman"/>
          <w:sz w:val="28"/>
          <w:szCs w:val="28"/>
        </w:rPr>
        <w:tab/>
        <w:t>D.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(x – 2y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5: </w:t>
      </w:r>
      <w:r w:rsidRPr="004E32E1">
        <w:rPr>
          <w:rFonts w:eastAsia="Times New Roman"/>
          <w:sz w:val="28"/>
          <w:szCs w:val="28"/>
        </w:rPr>
        <w:t>Kết quả phân tích đa thức 6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– 12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là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6xy(x – 2y)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6xy(x – y)</w:t>
      </w:r>
      <w:r w:rsidRPr="004E32E1">
        <w:rPr>
          <w:rFonts w:eastAsia="Times New Roman"/>
          <w:sz w:val="28"/>
          <w:szCs w:val="28"/>
        </w:rPr>
        <w:tab/>
        <w:t>C. 6xy(x + 2y)</w:t>
      </w:r>
      <w:r w:rsidRPr="004E32E1">
        <w:rPr>
          <w:rFonts w:eastAsia="Times New Roman"/>
          <w:sz w:val="28"/>
          <w:szCs w:val="28"/>
        </w:rPr>
        <w:tab/>
        <w:t>D. 6xy(x + y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6: </w:t>
      </w:r>
      <w:r w:rsidRPr="004E32E1">
        <w:rPr>
          <w:rFonts w:eastAsia="Times New Roman"/>
          <w:sz w:val="28"/>
          <w:szCs w:val="28"/>
        </w:rPr>
        <w:t>Điền đơn thức vào chỗ trống: 12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1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 xml:space="preserve"> = </w:t>
      </w:r>
      <w:r w:rsidRPr="00070076">
        <w:rPr>
          <w:rFonts w:eastAsia="Times New Roman"/>
          <w:b/>
          <w:sz w:val="28"/>
          <w:szCs w:val="28"/>
        </w:rPr>
        <w:t>…</w:t>
      </w:r>
      <w:r w:rsidRPr="004E32E1">
        <w:rPr>
          <w:rFonts w:eastAsia="Times New Roman"/>
          <w:sz w:val="28"/>
          <w:szCs w:val="28"/>
        </w:rPr>
        <w:t>(2x – 3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)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6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6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6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     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6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z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7: </w:t>
      </w:r>
      <w:r w:rsidRPr="004E32E1">
        <w:rPr>
          <w:rFonts w:eastAsia="Times New Roman"/>
          <w:sz w:val="28"/>
          <w:szCs w:val="28"/>
        </w:rPr>
        <w:t>Kết quả của phép chia 15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: 5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là</w:t>
      </w:r>
      <w:r w:rsidR="00070076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3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</w:t>
      </w:r>
      <w:r w:rsidRPr="004E32E1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-3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5xy   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15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8: </w:t>
      </w:r>
      <w:r w:rsidRPr="004E32E1">
        <w:rPr>
          <w:rFonts w:eastAsia="Times New Roman"/>
          <w:sz w:val="28"/>
          <w:szCs w:val="28"/>
        </w:rPr>
        <w:t>Thương của phép chia (-xy)</w:t>
      </w:r>
      <w:r w:rsidRPr="004E32E1">
        <w:rPr>
          <w:rFonts w:eastAsia="Times New Roman"/>
          <w:sz w:val="28"/>
          <w:szCs w:val="28"/>
          <w:vertAlign w:val="superscript"/>
        </w:rPr>
        <w:t>6</w:t>
      </w:r>
      <w:r w:rsidRPr="004E32E1">
        <w:rPr>
          <w:rFonts w:eastAsia="Times New Roman"/>
          <w:sz w:val="28"/>
          <w:szCs w:val="28"/>
        </w:rPr>
        <w:t> : (2xy)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 bằng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-x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</w:t>
      </w:r>
      <w:r w:rsidRPr="004E32E1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(x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(2x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Kết quả khác. 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2</w:t>
      </w:r>
      <w:r w:rsidRPr="004E32E1">
        <w:rPr>
          <w:rFonts w:eastAsia="Times New Roman"/>
          <w:b/>
          <w:bCs/>
          <w:sz w:val="28"/>
          <w:szCs w:val="28"/>
        </w:rPr>
        <w:t>9: </w:t>
      </w:r>
      <w:r w:rsidRPr="004E32E1">
        <w:rPr>
          <w:rFonts w:eastAsia="Times New Roman"/>
          <w:sz w:val="28"/>
          <w:szCs w:val="28"/>
        </w:rPr>
        <w:t>Thương của phép chia (-12x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y + 4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– 8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) : (-4x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bằng</w:t>
      </w:r>
      <w:r w:rsidR="00070076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-3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+ x – 2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          </w:t>
      </w:r>
      <w:r w:rsidRPr="004E32E1">
        <w:rPr>
          <w:rFonts w:eastAsia="Times New Roman"/>
          <w:sz w:val="28"/>
          <w:szCs w:val="28"/>
        </w:rPr>
        <w:tab/>
        <w:t>B. 3x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y + 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– 2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-12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+ 4x – 2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      </w:t>
      </w:r>
      <w:r w:rsidRPr="004E32E1">
        <w:rPr>
          <w:rFonts w:eastAsia="Times New Roman"/>
          <w:sz w:val="28"/>
          <w:szCs w:val="28"/>
        </w:rPr>
        <w:tab/>
        <w:t>D. 3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– x + 2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0: </w:t>
      </w:r>
      <w:r w:rsidRPr="004E32E1">
        <w:rPr>
          <w:rFonts w:eastAsia="Times New Roman"/>
          <w:sz w:val="28"/>
          <w:szCs w:val="28"/>
        </w:rPr>
        <w:t>Kết quả của phép chia (6x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 – 2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) : 2x là</w:t>
      </w:r>
      <w:r w:rsidR="00070076">
        <w:rPr>
          <w:rFonts w:eastAsia="Times New Roman"/>
          <w:sz w:val="28"/>
          <w:szCs w:val="28"/>
        </w:rPr>
        <w:t>:</w:t>
      </w:r>
    </w:p>
    <w:p w:rsidR="004B019C" w:rsidRPr="004E32E1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3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xy –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           </w:t>
      </w:r>
      <w:r w:rsidRPr="004E32E1">
        <w:rPr>
          <w:rFonts w:eastAsia="Times New Roman"/>
          <w:sz w:val="28"/>
          <w:szCs w:val="28"/>
        </w:rPr>
        <w:tab/>
        <w:t>B. 3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xy +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4B019C" w:rsidRDefault="004B019C" w:rsidP="004B019C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3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2xy – x</w:t>
      </w:r>
      <w:r w:rsidRPr="004E32E1">
        <w:rPr>
          <w:rFonts w:eastAsia="Times New Roman"/>
          <w:sz w:val="28"/>
          <w:szCs w:val="28"/>
          <w:vertAlign w:val="superscript"/>
        </w:rPr>
        <w:t>2                     </w:t>
      </w:r>
      <w:r w:rsidRPr="004E32E1">
        <w:rPr>
          <w:rFonts w:eastAsia="Times New Roman"/>
          <w:sz w:val="28"/>
          <w:szCs w:val="28"/>
        </w:rPr>
        <w:t>         </w:t>
      </w:r>
      <w:r w:rsidRPr="004E32E1">
        <w:rPr>
          <w:rFonts w:eastAsia="Times New Roman"/>
          <w:sz w:val="28"/>
          <w:szCs w:val="28"/>
        </w:rPr>
        <w:tab/>
        <w:t>D. 3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xy</w:t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1: </w:t>
      </w:r>
      <w:r w:rsidRPr="004E32E1">
        <w:rPr>
          <w:rFonts w:eastAsia="Times New Roman"/>
          <w:sz w:val="28"/>
          <w:szCs w:val="28"/>
        </w:rPr>
        <w:t>Một đa giác lồi 10 cạnh thì có số đường chéo là: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35              </w:t>
      </w:r>
      <w:r w:rsidR="00913388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30              </w:t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C. 70              </w:t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D. 27</w:t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2: </w:t>
      </w:r>
      <w:r w:rsidRPr="004E32E1">
        <w:rPr>
          <w:rFonts w:eastAsia="Times New Roman"/>
          <w:sz w:val="28"/>
          <w:szCs w:val="28"/>
        </w:rPr>
        <w:t>Một tam giác có độ dài ba cạnh là 12cm, 5cm, 13cm. Diện tích tam giác đó là</w:t>
      </w:r>
      <w:r w:rsidR="00070076">
        <w:rPr>
          <w:rFonts w:eastAsia="Times New Roman"/>
          <w:sz w:val="28"/>
          <w:szCs w:val="28"/>
        </w:rPr>
        <w:t>: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60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</w:t>
      </w:r>
      <w:r w:rsidR="00913388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30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</w:t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 C. 45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</w:t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D. 32,5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3: </w:t>
      </w:r>
      <w:r w:rsidRPr="004E32E1">
        <w:rPr>
          <w:rFonts w:eastAsia="Times New Roman"/>
          <w:sz w:val="28"/>
          <w:szCs w:val="28"/>
        </w:rPr>
        <w:t xml:space="preserve">Hình chữ nhật có chiều dài tang 4 lần, chiều rộng giảm 2 lần, khi đó diện tích hình 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hữ nhật: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không thay đổi</w:t>
      </w:r>
      <w:r w:rsidRPr="004E32E1">
        <w:rPr>
          <w:rFonts w:eastAsia="Times New Roman"/>
          <w:sz w:val="28"/>
          <w:szCs w:val="28"/>
        </w:rPr>
        <w:tab/>
        <w:t>B. tang 4 lần   </w:t>
      </w:r>
      <w:r w:rsidRPr="004E32E1">
        <w:rPr>
          <w:rFonts w:eastAsia="Times New Roman"/>
          <w:sz w:val="28"/>
          <w:szCs w:val="28"/>
        </w:rPr>
        <w:tab/>
        <w:t>C. giảm 2 lần</w:t>
      </w:r>
      <w:r w:rsidRPr="004E32E1">
        <w:rPr>
          <w:rFonts w:eastAsia="Times New Roman"/>
          <w:sz w:val="28"/>
          <w:szCs w:val="28"/>
        </w:rPr>
        <w:tab/>
        <w:t>D. tang 2 lần</w:t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4: </w:t>
      </w:r>
      <w:r w:rsidRPr="004E32E1">
        <w:rPr>
          <w:rFonts w:eastAsia="Times New Roman"/>
          <w:sz w:val="28"/>
          <w:szCs w:val="28"/>
        </w:rPr>
        <w:t xml:space="preserve">Cho hình thoi ABCD có hai đường chéo AC và BD cắt nhau tại O. </w:t>
      </w:r>
    </w:p>
    <w:p w:rsidR="000F4DA0" w:rsidRPr="004E32E1" w:rsidRDefault="000F4DA0" w:rsidP="000F4DA0">
      <w:pPr>
        <w:spacing w:after="0" w:line="320" w:lineRule="atLeast"/>
        <w:ind w:left="321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iết OA = 12cm, diện tích hình thoi ABCD là 168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. Cạnh của hình thoi là: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5D8B9E18" wp14:editId="503CEF8F">
                <wp:simplePos x="0" y="0"/>
                <wp:positionH relativeFrom="column">
                  <wp:posOffset>2215003</wp:posOffset>
                </wp:positionH>
                <wp:positionV relativeFrom="paragraph">
                  <wp:posOffset>4142</wp:posOffset>
                </wp:positionV>
                <wp:extent cx="2306472" cy="1173707"/>
                <wp:effectExtent l="0" t="0" r="0" b="7620"/>
                <wp:wrapNone/>
                <wp:docPr id="139" name="Text Box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6472" cy="117370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E061266" wp14:editId="19FC8C3A">
                                  <wp:extent cx="2126085" cy="1125940"/>
                                  <wp:effectExtent l="0" t="0" r="7620" b="0"/>
                                  <wp:docPr id="158" name="Picture 158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9756" cy="112788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8B9E18" id="Text Box 139" o:spid="_x0000_s1038" type="#_x0000_t202" style="position:absolute;left:0;text-align:left;margin-left:174.4pt;margin-top:.35pt;width:181.6pt;height:92.4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0E061266" wp14:editId="19FC8C3A">
                            <wp:extent cx="2126085" cy="1125940"/>
                            <wp:effectExtent l="0" t="0" r="7620" b="0"/>
                            <wp:docPr id="158" name="Picture 158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29756" cy="11278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4CBF2FEB" wp14:editId="5D9E2495">
            <wp:extent cx="1504666" cy="1289714"/>
            <wp:effectExtent l="0" t="0" r="635" b="5715"/>
            <wp:docPr id="112" name="Picture 112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1437" cy="1304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70076" w:rsidRDefault="00070076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70076" w:rsidRDefault="00070076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70076" w:rsidRDefault="00070076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70076" w:rsidRDefault="00070076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70076" w:rsidRDefault="00070076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70076" w:rsidRDefault="00070076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70076" w:rsidRDefault="00070076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5: </w:t>
      </w:r>
      <w:r w:rsidRPr="004E32E1">
        <w:rPr>
          <w:rFonts w:eastAsia="Times New Roman"/>
          <w:sz w:val="28"/>
          <w:szCs w:val="28"/>
        </w:rPr>
        <w:t>Cho tam giác ABC trung tuyến AM, chiều cao AH. Chọn câu đúng</w:t>
      </w:r>
      <w:r w:rsidR="00070076">
        <w:rPr>
          <w:rFonts w:eastAsia="Times New Roman"/>
          <w:sz w:val="28"/>
          <w:szCs w:val="28"/>
        </w:rPr>
        <w:t>?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6EE5CA5" wp14:editId="5164EABA">
                <wp:simplePos x="0" y="0"/>
                <wp:positionH relativeFrom="column">
                  <wp:posOffset>4043566</wp:posOffset>
                </wp:positionH>
                <wp:positionV relativeFrom="paragraph">
                  <wp:posOffset>2938</wp:posOffset>
                </wp:positionV>
                <wp:extent cx="2060717" cy="1419367"/>
                <wp:effectExtent l="0" t="0" r="0" b="9525"/>
                <wp:wrapNone/>
                <wp:docPr id="140" name="Text Box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0717" cy="141936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0CC0558" wp14:editId="5DF5EBAA">
                                  <wp:extent cx="2057817" cy="1371600"/>
                                  <wp:effectExtent l="0" t="0" r="0" b="0"/>
                                  <wp:docPr id="160" name="Picture 160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58010" cy="137172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EE5CA5" id="Text Box 140" o:spid="_x0000_s1039" type="#_x0000_t202" style="position:absolute;left:0;text-align:left;margin-left:318.4pt;margin-top:.25pt;width:162.25pt;height:111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70CC0558" wp14:editId="5DF5EBAA">
                            <wp:extent cx="2057817" cy="1371600"/>
                            <wp:effectExtent l="0" t="0" r="0" b="0"/>
                            <wp:docPr id="160" name="Picture 160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4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58010" cy="13717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278DB1AC" wp14:editId="01E5CDA2">
            <wp:extent cx="2226061" cy="1753737"/>
            <wp:effectExtent l="0" t="0" r="3175" b="0"/>
            <wp:docPr id="43" name="Picture 43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6289" cy="1753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6: </w:t>
      </w:r>
      <w:r w:rsidRPr="004E32E1">
        <w:rPr>
          <w:rFonts w:eastAsia="Times New Roman"/>
          <w:sz w:val="28"/>
          <w:szCs w:val="28"/>
        </w:rPr>
        <w:t xml:space="preserve">Cho hình chữ nhật ABCD. Trên cạnh AB lấy M. </w:t>
      </w:r>
    </w:p>
    <w:p w:rsidR="000F4DA0" w:rsidRPr="004E32E1" w:rsidRDefault="000F4DA0" w:rsidP="000F4DA0">
      <w:pPr>
        <w:spacing w:after="0" w:line="320" w:lineRule="atLeast"/>
        <w:ind w:left="321" w:right="48" w:firstLine="672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Tìm vị trí của M để S</w:t>
      </w:r>
      <w:r w:rsidRPr="004E32E1">
        <w:rPr>
          <w:rFonts w:eastAsia="Times New Roman"/>
          <w:sz w:val="28"/>
          <w:szCs w:val="28"/>
          <w:vertAlign w:val="subscript"/>
        </w:rPr>
        <w:t>MBC</w:t>
      </w:r>
      <w:r w:rsidRPr="004E32E1">
        <w:rPr>
          <w:rFonts w:eastAsia="Times New Roman"/>
          <w:sz w:val="28"/>
          <w:szCs w:val="28"/>
        </w:rPr>
        <w:t> = </w:t>
      </w:r>
      <w:r w:rsidRPr="004E32E1">
        <w:rPr>
          <w:position w:val="-24"/>
          <w:sz w:val="28"/>
          <w:szCs w:val="28"/>
          <w:lang w:val="pt-BR"/>
        </w:rPr>
        <w:object w:dxaOrig="240" w:dyaOrig="620">
          <v:shape id="_x0000_i1028" type="#_x0000_t75" style="width:11.5pt;height:31pt" o:ole="">
            <v:imagedata r:id="rId32" o:title=""/>
          </v:shape>
          <o:OLEObject Type="Embed" ProgID="Equation.DSMT4" ShapeID="_x0000_i1028" DrawAspect="Content" ObjectID="_1703485497" r:id="rId33"/>
        </w:object>
      </w:r>
      <w:r w:rsidRPr="004E32E1">
        <w:rPr>
          <w:rFonts w:eastAsia="Times New Roman"/>
          <w:sz w:val="28"/>
          <w:szCs w:val="28"/>
        </w:rPr>
        <w:t>S</w:t>
      </w:r>
      <w:r w:rsidRPr="004E32E1">
        <w:rPr>
          <w:rFonts w:eastAsia="Times New Roman"/>
          <w:sz w:val="28"/>
          <w:szCs w:val="28"/>
          <w:vertAlign w:val="subscript"/>
        </w:rPr>
        <w:t>ABCD</w:t>
      </w:r>
      <w:r w:rsidRPr="004E32E1">
        <w:rPr>
          <w:rFonts w:eastAsia="Times New Roman"/>
          <w:sz w:val="28"/>
          <w:szCs w:val="28"/>
        </w:rPr>
        <w:t>.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680E7187" wp14:editId="0D26324C">
                <wp:simplePos x="0" y="0"/>
                <wp:positionH relativeFrom="column">
                  <wp:posOffset>4236331</wp:posOffset>
                </wp:positionH>
                <wp:positionV relativeFrom="paragraph">
                  <wp:posOffset>-2739</wp:posOffset>
                </wp:positionV>
                <wp:extent cx="2422478" cy="1569493"/>
                <wp:effectExtent l="0" t="0" r="0" b="0"/>
                <wp:wrapNone/>
                <wp:docPr id="142" name="Text Box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2478" cy="156949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5BC3DCD" wp14:editId="319BB744">
                                  <wp:extent cx="2256662" cy="1385248"/>
                                  <wp:effectExtent l="0" t="0" r="0" b="5715"/>
                                  <wp:docPr id="162" name="Picture 162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0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56833" cy="138535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80E7187" id="Text Box 142" o:spid="_x0000_s1040" type="#_x0000_t202" style="position:absolute;left:0;text-align:left;margin-left:333.55pt;margin-top:-.2pt;width:190.75pt;height:123.6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55BC3DCD" wp14:editId="319BB744">
                            <wp:extent cx="2256662" cy="1385248"/>
                            <wp:effectExtent l="0" t="0" r="0" b="5715"/>
                            <wp:docPr id="162" name="Picture 162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0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56833" cy="13853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0D644775" wp14:editId="5B160FAC">
            <wp:extent cx="3335891" cy="1692322"/>
            <wp:effectExtent l="0" t="0" r="0" b="3175"/>
            <wp:docPr id="48" name="Picture 48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6222" cy="169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7: </w:t>
      </w:r>
      <w:r w:rsidRPr="004E32E1">
        <w:rPr>
          <w:rFonts w:eastAsia="Times New Roman"/>
          <w:sz w:val="28"/>
          <w:szCs w:val="28"/>
        </w:rPr>
        <w:t>Cho tam giác ABC có diện tích 12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 xml:space="preserve">. Gọi N là trung điểm của BC, M trên AC 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78640DDA" wp14:editId="31745244">
                <wp:simplePos x="0" y="0"/>
                <wp:positionH relativeFrom="column">
                  <wp:posOffset>3608070</wp:posOffset>
                </wp:positionH>
                <wp:positionV relativeFrom="paragraph">
                  <wp:posOffset>27466</wp:posOffset>
                </wp:positionV>
                <wp:extent cx="1856096" cy="1433015"/>
                <wp:effectExtent l="0" t="0" r="0" b="0"/>
                <wp:wrapNone/>
                <wp:docPr id="144" name="Text Box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6096" cy="14330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503A5897" wp14:editId="69657936">
                                  <wp:extent cx="1682710" cy="1303361"/>
                                  <wp:effectExtent l="0" t="0" r="0" b="0"/>
                                  <wp:docPr id="164" name="Picture 164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9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82790" cy="13034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640DDA" id="Text Box 144" o:spid="_x0000_s1041" type="#_x0000_t202" style="position:absolute;left:0;text-align:left;margin-left:284.1pt;margin-top:2.15pt;width:146.15pt;height:112.8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503A5897" wp14:editId="69657936">
                            <wp:extent cx="1682710" cy="1303361"/>
                            <wp:effectExtent l="0" t="0" r="0" b="0"/>
                            <wp:docPr id="164" name="Picture 164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9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82790" cy="13034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>sao cho AM = </w:t>
      </w:r>
      <w:r w:rsidRPr="004E32E1">
        <w:rPr>
          <w:position w:val="-24"/>
          <w:sz w:val="28"/>
          <w:szCs w:val="28"/>
          <w:lang w:val="pt-BR"/>
        </w:rPr>
        <w:object w:dxaOrig="220" w:dyaOrig="620">
          <v:shape id="_x0000_i1029" type="#_x0000_t75" style="width:10.5pt;height:31pt" o:ole="">
            <v:imagedata r:id="rId37" o:title=""/>
          </v:shape>
          <o:OLEObject Type="Embed" ProgID="Equation.DSMT4" ShapeID="_x0000_i1029" DrawAspect="Content" ObjectID="_1703485498" r:id="rId38"/>
        </w:object>
      </w:r>
      <w:r w:rsidRPr="004E32E1">
        <w:rPr>
          <w:rFonts w:eastAsia="Times New Roman"/>
          <w:sz w:val="28"/>
          <w:szCs w:val="28"/>
        </w:rPr>
        <w:t>AC, AN cắt BM tại O.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Tính diện tích tam giác AOM</w:t>
      </w:r>
      <w:r w:rsidR="00070076">
        <w:rPr>
          <w:rFonts w:eastAsia="Times New Roman"/>
          <w:sz w:val="28"/>
          <w:szCs w:val="28"/>
        </w:rPr>
        <w:t>?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4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3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2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     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D. 1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8: </w:t>
      </w:r>
      <w:r w:rsidRPr="004E32E1">
        <w:rPr>
          <w:rFonts w:eastAsia="Times New Roman"/>
          <w:sz w:val="28"/>
          <w:szCs w:val="28"/>
        </w:rPr>
        <w:t xml:space="preserve">Cho hình thang ABCD, AB song song với CD, đường cao AH. 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iết AB = 7cm; CD = 10cm, diện tích của ABCD là 25,5cm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thì độ dài AH là: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684CE19" wp14:editId="3FE3754A">
                <wp:simplePos x="0" y="0"/>
                <wp:positionH relativeFrom="column">
                  <wp:posOffset>2584952</wp:posOffset>
                </wp:positionH>
                <wp:positionV relativeFrom="paragraph">
                  <wp:posOffset>52667</wp:posOffset>
                </wp:positionV>
                <wp:extent cx="2797791" cy="1180531"/>
                <wp:effectExtent l="0" t="0" r="3175" b="635"/>
                <wp:wrapNone/>
                <wp:docPr id="146" name="Text Box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97791" cy="118053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2E50120" wp14:editId="2668CAB8">
                                  <wp:extent cx="2453857" cy="1139588"/>
                                  <wp:effectExtent l="0" t="0" r="3810" b="3810"/>
                                  <wp:docPr id="166" name="Picture 166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4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53981" cy="11396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84CE19" id="Text Box 146" o:spid="_x0000_s1042" type="#_x0000_t202" style="position:absolute;left:0;text-align:left;margin-left:203.55pt;margin-top:4.15pt;width:220.3pt;height:92.9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02E50120" wp14:editId="2668CAB8">
                            <wp:extent cx="2453857" cy="1139588"/>
                            <wp:effectExtent l="0" t="0" r="3810" b="3810"/>
                            <wp:docPr id="166" name="Picture 166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4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53981" cy="113964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>A. 2,5cm        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B. 3cm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3,5cm         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lastRenderedPageBreak/>
        <w:t>D. 5cm</w:t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3</w:t>
      </w:r>
      <w:r w:rsidRPr="004E32E1">
        <w:rPr>
          <w:rFonts w:eastAsia="Times New Roman"/>
          <w:b/>
          <w:bCs/>
          <w:sz w:val="28"/>
          <w:szCs w:val="28"/>
        </w:rPr>
        <w:t>9: </w:t>
      </w:r>
      <w:r w:rsidRPr="004E32E1">
        <w:rPr>
          <w:rFonts w:eastAsia="Times New Roman"/>
          <w:sz w:val="28"/>
          <w:szCs w:val="28"/>
        </w:rPr>
        <w:t xml:space="preserve">Tính diện tích của tam giác đều ABC biết chu vi tam giác ABC </w:t>
      </w:r>
      <w:r w:rsidR="00070076">
        <w:rPr>
          <w:rFonts w:eastAsia="Times New Roman"/>
          <w:sz w:val="28"/>
          <w:szCs w:val="28"/>
        </w:rPr>
        <w:t>bằng 18cm?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4177A6B" wp14:editId="63C008E0">
                <wp:simplePos x="0" y="0"/>
                <wp:positionH relativeFrom="column">
                  <wp:posOffset>2440191</wp:posOffset>
                </wp:positionH>
                <wp:positionV relativeFrom="paragraph">
                  <wp:posOffset>49691</wp:posOffset>
                </wp:positionV>
                <wp:extent cx="1603612" cy="1487606"/>
                <wp:effectExtent l="0" t="0" r="0" b="0"/>
                <wp:wrapNone/>
                <wp:docPr id="148" name="Text Box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3612" cy="148760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23EAFA8" wp14:editId="29E5A15D">
                                  <wp:extent cx="1507840" cy="1340002"/>
                                  <wp:effectExtent l="0" t="0" r="0" b="0"/>
                                  <wp:docPr id="168" name="Picture 168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8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3254" cy="13448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177A6B" id="Text Box 148" o:spid="_x0000_s1043" type="#_x0000_t202" style="position:absolute;left:0;text-align:left;margin-left:192.15pt;margin-top:3.9pt;width:126.25pt;height:117.1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323EAFA8" wp14:editId="29E5A15D">
                            <wp:extent cx="1507840" cy="1340002"/>
                            <wp:effectExtent l="0" t="0" r="0" b="0"/>
                            <wp:docPr id="168" name="Picture 168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8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3254" cy="13448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59216772" wp14:editId="718A53BB">
            <wp:extent cx="1378575" cy="1398895"/>
            <wp:effectExtent l="0" t="0" r="0" b="0"/>
            <wp:docPr id="74" name="Picture 74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735" cy="1399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70076" w:rsidRDefault="00070076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70076" w:rsidRDefault="00070076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70076" w:rsidRDefault="00070076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70076" w:rsidRDefault="00070076" w:rsidP="000F4DA0">
      <w:pPr>
        <w:spacing w:after="0" w:line="320" w:lineRule="atLeast"/>
        <w:ind w:left="48" w:right="48"/>
        <w:jc w:val="both"/>
        <w:rPr>
          <w:rFonts w:eastAsia="Times New Roman"/>
          <w:b/>
          <w:bCs/>
          <w:sz w:val="28"/>
          <w:szCs w:val="28"/>
        </w:rPr>
      </w:pPr>
    </w:p>
    <w:p w:rsidR="000F4DA0" w:rsidRPr="004E32E1" w:rsidRDefault="000F4DA0" w:rsidP="000F4DA0">
      <w:pPr>
        <w:spacing w:after="0" w:line="320" w:lineRule="atLeast"/>
        <w:ind w:left="48" w:right="48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0: </w:t>
      </w:r>
      <w:r w:rsidRPr="004E32E1">
        <w:rPr>
          <w:rFonts w:eastAsia="Times New Roman"/>
          <w:sz w:val="28"/>
          <w:szCs w:val="28"/>
        </w:rPr>
        <w:t>Cho hình bình hành ABCD có </w:t>
      </w:r>
      <w:r w:rsidRPr="004E32E1">
        <w:rPr>
          <w:position w:val="-4"/>
          <w:sz w:val="28"/>
          <w:szCs w:val="28"/>
          <w:lang w:val="pt-BR"/>
        </w:rPr>
        <w:object w:dxaOrig="240" w:dyaOrig="340">
          <v:shape id="_x0000_i1030" type="#_x0000_t75" style="width:11pt;height:16.5pt" o:ole="">
            <v:imagedata r:id="rId42" o:title=""/>
          </v:shape>
          <o:OLEObject Type="Embed" ProgID="Equation.DSMT4" ShapeID="_x0000_i1030" DrawAspect="Content" ObjectID="_1703485499" r:id="rId43"/>
        </w:object>
      </w:r>
      <w:r w:rsidRPr="004E32E1">
        <w:rPr>
          <w:rFonts w:eastAsia="Times New Roman"/>
          <w:sz w:val="28"/>
          <w:szCs w:val="28"/>
        </w:rPr>
        <w:t> = 120</w:t>
      </w:r>
      <w:r w:rsidRPr="004E32E1">
        <w:rPr>
          <w:rFonts w:eastAsia="Times New Roman"/>
          <w:sz w:val="28"/>
          <w:szCs w:val="28"/>
          <w:vertAlign w:val="superscript"/>
        </w:rPr>
        <w:t>0</w:t>
      </w:r>
      <w:r w:rsidRPr="004E32E1">
        <w:rPr>
          <w:rFonts w:eastAsia="Times New Roman"/>
          <w:sz w:val="28"/>
          <w:szCs w:val="28"/>
        </w:rPr>
        <w:t xml:space="preserve">, AB = 2BC. Gọi I là trung điểm CD, 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 xml:space="preserve">K là trung điểm của AB. Biết chu vi hình bình hành ABCD bằng 60cm. 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2BB2C89" wp14:editId="41A86A7F">
                <wp:simplePos x="0" y="0"/>
                <wp:positionH relativeFrom="column">
                  <wp:posOffset>3513000</wp:posOffset>
                </wp:positionH>
                <wp:positionV relativeFrom="paragraph">
                  <wp:posOffset>77783</wp:posOffset>
                </wp:positionV>
                <wp:extent cx="2613546" cy="1392071"/>
                <wp:effectExtent l="0" t="0" r="0" b="0"/>
                <wp:wrapNone/>
                <wp:docPr id="150" name="Text Box 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3546" cy="139207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397BB8">
                              <w:rPr>
                                <w:rFonts w:eastAsia="Times New Roman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79965D07" wp14:editId="187BC93C">
                                  <wp:extent cx="2423795" cy="1271302"/>
                                  <wp:effectExtent l="0" t="0" r="0" b="5080"/>
                                  <wp:docPr id="170" name="Picture 170" descr="Bài tập ôn tập Chương 2 Hình học 8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4" descr="Bài tập ôn tập Chương 2 Hình học 8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23795" cy="12713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2BB2C89" id="Text Box 150" o:spid="_x0000_s1044" type="#_x0000_t202" style="position:absolute;left:0;text-align:left;margin-left:276.6pt;margin-top:6.1pt;width:205.8pt;height:109.6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" fillcolor="white [3201]" stroked="f" strokeweight=".5pt">
                <v:textbox>
                  <w:txbxContent>
                    <w:p w:rsidR="000F4DA0" w:rsidRDefault="000F4DA0" w:rsidP="000F4DA0">
                      <w:r w:rsidRPr="00397BB8">
                        <w:rPr>
                          <w:rFonts w:eastAsia="Times New Roman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79965D07" wp14:editId="187BC93C">
                            <wp:extent cx="2423795" cy="1271302"/>
                            <wp:effectExtent l="0" t="0" r="0" b="5080"/>
                            <wp:docPr id="170" name="Picture 170" descr="Bài tập ôn tập Chương 2 Hình học 8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4" descr="Bài tập ôn tập Chương 2 Hình học 8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23795" cy="12713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E32E1">
        <w:rPr>
          <w:rFonts w:eastAsia="Times New Roman"/>
          <w:sz w:val="28"/>
          <w:szCs w:val="28"/>
        </w:rPr>
        <w:t>Tín</w:t>
      </w:r>
      <w:r w:rsidR="00070076">
        <w:rPr>
          <w:rFonts w:eastAsia="Times New Roman"/>
          <w:sz w:val="28"/>
          <w:szCs w:val="28"/>
        </w:rPr>
        <w:t>h diện tích hình bình hành ABCD?</w:t>
      </w:r>
    </w:p>
    <w:p w:rsidR="000F4DA0" w:rsidRPr="004E32E1" w:rsidRDefault="000F4DA0" w:rsidP="000F4DA0">
      <w:pPr>
        <w:spacing w:after="0" w:line="320" w:lineRule="atLeast"/>
        <w:ind w:left="48" w:right="48" w:firstLine="945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w:drawing>
          <wp:inline distT="0" distB="0" distL="0" distR="0" wp14:anchorId="750A6519" wp14:editId="2AD55D8E">
            <wp:extent cx="1337189" cy="1228299"/>
            <wp:effectExtent l="0" t="0" r="0" b="0"/>
            <wp:docPr id="65" name="Picture 65" descr="Bài tập ôn tập Chương 2 Hình học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Bài tập ôn tập Chương 2 Hình học 8 có đáp án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490" cy="12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2E1">
        <w:rPr>
          <w:rFonts w:eastAsia="Times New Roman"/>
          <w:sz w:val="28"/>
          <w:szCs w:val="28"/>
        </w:rPr>
        <w:t> 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jc w:val="both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 xml:space="preserve">1:  </w:t>
      </w:r>
      <w:r w:rsidRPr="004E32E1">
        <w:rPr>
          <w:rFonts w:eastAsia="Times New Roman"/>
          <w:sz w:val="28"/>
          <w:szCs w:val="28"/>
        </w:rPr>
        <w:t>Tích </w:t>
      </w:r>
      <w:r w:rsidRPr="004E32E1">
        <w:rPr>
          <w:position w:val="-24"/>
          <w:sz w:val="28"/>
          <w:szCs w:val="28"/>
          <w:lang w:val="pt-BR"/>
        </w:rPr>
        <w:object w:dxaOrig="1480" w:dyaOrig="620">
          <v:shape id="_x0000_i1031" type="#_x0000_t75" style="width:72.5pt;height:31pt" o:ole="">
            <v:imagedata r:id="rId46" o:title=""/>
          </v:shape>
          <o:OLEObject Type="Embed" ProgID="Equation.DSMT4" ShapeID="_x0000_i1031" DrawAspect="Content" ObjectID="_1703485500" r:id="rId47"/>
        </w:object>
      </w:r>
      <w:r w:rsidRPr="004E32E1">
        <w:rPr>
          <w:rFonts w:eastAsia="Times New Roman"/>
          <w:noProof/>
          <w:sz w:val="28"/>
          <w:szCs w:val="28"/>
        </w:rPr>
        <w:t xml:space="preserve"> </w:t>
      </w:r>
      <w:r w:rsidRPr="004E32E1">
        <w:rPr>
          <w:rFonts w:eastAsia="Times New Roman"/>
          <w:sz w:val="28"/>
          <w:szCs w:val="28"/>
        </w:rPr>
        <w:t>bằng</w:t>
      </w:r>
      <w:r w:rsidR="00070076">
        <w:rPr>
          <w:rFonts w:eastAsia="Times New Roman"/>
          <w:sz w:val="28"/>
          <w:szCs w:val="28"/>
        </w:rPr>
        <w:t>: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5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-5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-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F4DA0" w:rsidRPr="004E32E1" w:rsidRDefault="000F4DA0" w:rsidP="000F4DA0">
      <w:pPr>
        <w:spacing w:after="0" w:line="320" w:lineRule="atLeast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01D02A90" wp14:editId="29FD97BA">
                <wp:simplePos x="0" y="0"/>
                <wp:positionH relativeFrom="column">
                  <wp:posOffset>1040604</wp:posOffset>
                </wp:positionH>
                <wp:positionV relativeFrom="paragraph">
                  <wp:posOffset>95250</wp:posOffset>
                </wp:positionV>
                <wp:extent cx="1473958" cy="443211"/>
                <wp:effectExtent l="0" t="0" r="0" b="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3958" cy="44321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Default="000F4DA0" w:rsidP="000F4DA0">
                            <w:r w:rsidRPr="0018462E">
                              <w:rPr>
                                <w:rFonts w:eastAsia="Times New Roman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84F9525" wp14:editId="70197412">
                                  <wp:extent cx="1323833" cy="334098"/>
                                  <wp:effectExtent l="0" t="0" r="0" b="8890"/>
                                  <wp:docPr id="69" name="Picture 69" descr="Trắc nghiệm Nhân đơn thức với đa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 descr="Trắc nghiệm Nhân đơn thức với đa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62277" cy="343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D02A90" id="Text Box 67" o:spid="_x0000_s1045" type="#_x0000_t202" style="position:absolute;margin-left:81.95pt;margin-top:7.5pt;width:116.05pt;height:34.9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" fillcolor="white [3201]" stroked="f" strokeweight=".5pt">
                <v:textbox>
                  <w:txbxContent>
                    <w:p w:rsidR="000F4DA0" w:rsidRDefault="000F4DA0" w:rsidP="000F4DA0">
                      <w:r w:rsidRPr="0018462E">
                        <w:rPr>
                          <w:rFonts w:eastAsia="Times New Roman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084F9525" wp14:editId="70197412">
                            <wp:extent cx="1323833" cy="334098"/>
                            <wp:effectExtent l="0" t="0" r="0" b="8890"/>
                            <wp:docPr id="69" name="Picture 69" descr="Trắc nghiệm Nhân đơn thức với đa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 descr="Trắc nghiệm Nhân đơn thức với đa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62277" cy="343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F4DA0" w:rsidRPr="004E32E1" w:rsidRDefault="000F4DA0" w:rsidP="000F4DA0">
      <w:pPr>
        <w:spacing w:after="0" w:line="320" w:lineRule="atLeast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2: </w:t>
      </w:r>
      <w:r w:rsidRPr="004E32E1">
        <w:rPr>
          <w:rFonts w:eastAsia="Times New Roman"/>
          <w:sz w:val="28"/>
          <w:szCs w:val="28"/>
        </w:rPr>
        <w:t>Tích</w:t>
      </w:r>
      <w:r w:rsidR="007A47F0">
        <w:rPr>
          <w:rFonts w:eastAsia="Times New Roman"/>
          <w:sz w:val="28"/>
          <w:szCs w:val="28"/>
        </w:rPr>
        <w:t xml:space="preserve">                 </w:t>
      </w:r>
      <w:r w:rsidRPr="004E32E1">
        <w:rPr>
          <w:rFonts w:eastAsia="Times New Roman"/>
          <w:sz w:val="28"/>
          <w:szCs w:val="28"/>
        </w:rPr>
        <w:t xml:space="preserve">    </w:t>
      </w:r>
      <w:r w:rsidR="007A47F0">
        <w:rPr>
          <w:rFonts w:eastAsia="Times New Roman"/>
          <w:noProof/>
          <w:sz w:val="28"/>
          <w:szCs w:val="28"/>
        </w:rPr>
        <w:t xml:space="preserve">              </w:t>
      </w:r>
      <w:r w:rsidRPr="004E32E1">
        <w:rPr>
          <w:rFonts w:eastAsia="Times New Roman"/>
          <w:sz w:val="28"/>
          <w:szCs w:val="28"/>
        </w:rPr>
        <w:t>bằng</w:t>
      </w:r>
      <w:r w:rsidR="00070076">
        <w:rPr>
          <w:rFonts w:eastAsia="Times New Roman"/>
          <w:sz w:val="28"/>
          <w:szCs w:val="28"/>
        </w:rPr>
        <w:t>: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-2x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</w:t>
      </w:r>
      <w:r w:rsidRPr="004E32E1">
        <w:rPr>
          <w:position w:val="-4"/>
          <w:sz w:val="28"/>
          <w:szCs w:val="28"/>
          <w:lang w:val="pt-BR"/>
        </w:rPr>
        <w:t xml:space="preserve"> </w:t>
      </w:r>
      <w:r w:rsidRPr="004E32E1">
        <w:rPr>
          <w:position w:val="-24"/>
          <w:sz w:val="28"/>
          <w:szCs w:val="28"/>
          <w:lang w:val="pt-BR"/>
        </w:rPr>
        <w:object w:dxaOrig="680" w:dyaOrig="620">
          <v:shape id="_x0000_i1032" type="#_x0000_t75" style="width:45pt;height:41pt" o:ole="">
            <v:imagedata r:id="rId49" o:title=""/>
          </v:shape>
          <o:OLEObject Type="Embed" ProgID="Equation.DSMT4" ShapeID="_x0000_i1032" DrawAspect="Content" ObjectID="_1703485501" r:id="rId50"/>
        </w:object>
      </w:r>
      <w:r w:rsidRPr="004E32E1">
        <w:rPr>
          <w:rFonts w:eastAsia="Times New Roman"/>
          <w:sz w:val="28"/>
          <w:szCs w:val="28"/>
        </w:rPr>
        <w:t>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2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-2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  <w:vertAlign w:val="superscript"/>
        </w:rPr>
        <w:t>4</w:t>
      </w:r>
    </w:p>
    <w:p w:rsidR="000F4DA0" w:rsidRPr="004E32E1" w:rsidRDefault="000F4DA0" w:rsidP="000F4DA0">
      <w:pPr>
        <w:spacing w:after="0" w:line="320" w:lineRule="atLeast"/>
        <w:rPr>
          <w:rFonts w:eastAsia="Times New Roman"/>
          <w:b/>
          <w:bCs/>
          <w:sz w:val="28"/>
          <w:szCs w:val="28"/>
        </w:rPr>
      </w:pPr>
      <w:r w:rsidRPr="004E32E1">
        <w:rPr>
          <w:rFonts w:eastAsia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0B28402" wp14:editId="5B7EE524">
                <wp:simplePos x="0" y="0"/>
                <wp:positionH relativeFrom="column">
                  <wp:posOffset>1205391</wp:posOffset>
                </wp:positionH>
                <wp:positionV relativeFrom="paragraph">
                  <wp:posOffset>95885</wp:posOffset>
                </wp:positionV>
                <wp:extent cx="1166884" cy="524946"/>
                <wp:effectExtent l="0" t="0" r="0" b="8890"/>
                <wp:wrapNone/>
                <wp:docPr id="68" name="Text Box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66884" cy="5249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DA0" w:rsidRPr="006B26E3" w:rsidRDefault="000F4DA0" w:rsidP="000F4DA0">
                            <w:pPr>
                              <w:rPr>
                                <w:i/>
                              </w:rPr>
                            </w:pPr>
                            <w:r w:rsidRPr="006B26E3">
                              <w:rPr>
                                <w:rFonts w:eastAsia="Times New Roman"/>
                                <w:i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CE3A00D" wp14:editId="637FD99A">
                                  <wp:extent cx="1070960" cy="354842"/>
                                  <wp:effectExtent l="0" t="0" r="0" b="7620"/>
                                  <wp:docPr id="5" name="Picture 5" descr="Trắc nghiệm Nhân đơn thức với đa thức có đáp á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 descr="Trắc nghiệm Nhân đơn thức với đa thức có đáp á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81285" cy="35826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B28402" id="Text Box 68" o:spid="_x0000_s1046" type="#_x0000_t202" style="position:absolute;margin-left:94.9pt;margin-top:7.55pt;width:91.9pt;height:41.35pt;z-index:2517329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" fillcolor="white [3201]" stroked="f" strokeweight=".5pt">
                <v:textbox>
                  <w:txbxContent>
                    <w:p w:rsidR="000F4DA0" w:rsidRPr="006B26E3" w:rsidRDefault="000F4DA0" w:rsidP="000F4DA0">
                      <w:pPr>
                        <w:rPr>
                          <w:i/>
                        </w:rPr>
                      </w:pPr>
                      <w:r w:rsidRPr="006B26E3">
                        <w:rPr>
                          <w:rFonts w:eastAsia="Times New Roman"/>
                          <w:i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1CE3A00D" wp14:editId="637FD99A">
                            <wp:extent cx="1070960" cy="354842"/>
                            <wp:effectExtent l="0" t="0" r="0" b="7620"/>
                            <wp:docPr id="5" name="Picture 5" descr="Trắc nghiệm Nhân đơn thức với đa thức có đáp á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 descr="Trắc nghiệm Nhân đơn thức với đa thức có đáp á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81285" cy="35826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F4DA0" w:rsidRPr="004E32E1" w:rsidRDefault="000F4DA0" w:rsidP="000F4DA0">
      <w:pPr>
        <w:spacing w:after="0" w:line="320" w:lineRule="atLeast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3: </w:t>
      </w:r>
      <w:r w:rsidRPr="004E32E1">
        <w:rPr>
          <w:rFonts w:eastAsia="Times New Roman"/>
          <w:sz w:val="28"/>
          <w:szCs w:val="28"/>
        </w:rPr>
        <w:t>Thu gọn    </w:t>
      </w:r>
      <w:r w:rsidRPr="004E32E1">
        <w:rPr>
          <w:rFonts w:eastAsia="Times New Roman"/>
          <w:noProof/>
          <w:sz w:val="28"/>
          <w:szCs w:val="28"/>
        </w:rPr>
        <w:t xml:space="preserve">                        </w:t>
      </w:r>
      <w:r w:rsidRPr="004E32E1">
        <w:rPr>
          <w:rFonts w:eastAsia="Times New Roman"/>
          <w:sz w:val="28"/>
          <w:szCs w:val="28"/>
        </w:rPr>
        <w:t>, ta được</w:t>
      </w:r>
      <w:r w:rsidR="00070076">
        <w:rPr>
          <w:rFonts w:eastAsia="Times New Roman"/>
          <w:sz w:val="28"/>
          <w:szCs w:val="28"/>
        </w:rPr>
        <w:t>: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1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24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24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12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y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4: </w:t>
      </w:r>
      <w:r w:rsidRPr="004E32E1">
        <w:rPr>
          <w:rFonts w:eastAsia="Times New Roman"/>
          <w:sz w:val="28"/>
          <w:szCs w:val="28"/>
        </w:rPr>
        <w:t>Tích của đơn thức x và đa thức (1 – x) là: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1 – 2x             B. x –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C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 xml:space="preserve"> – x              </w:t>
      </w:r>
      <w:r w:rsidRPr="004E32E1">
        <w:rPr>
          <w:rFonts w:eastAsia="Times New Roman"/>
          <w:sz w:val="28"/>
          <w:szCs w:val="28"/>
        </w:rPr>
        <w:tab/>
        <w:t>D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x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5: </w:t>
      </w:r>
      <w:r w:rsidRPr="004E32E1">
        <w:rPr>
          <w:rFonts w:eastAsia="Times New Roman"/>
          <w:sz w:val="28"/>
          <w:szCs w:val="28"/>
        </w:rPr>
        <w:t>Tích của đa thức 4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> + 7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và đơn thức (-3x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) là: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12x</w:t>
      </w:r>
      <w:r w:rsidRPr="004E32E1">
        <w:rPr>
          <w:rFonts w:eastAsia="Times New Roman"/>
          <w:sz w:val="28"/>
          <w:szCs w:val="28"/>
          <w:vertAlign w:val="superscript"/>
        </w:rPr>
        <w:t>8</w:t>
      </w:r>
      <w:r w:rsidRPr="004E32E1">
        <w:rPr>
          <w:rFonts w:eastAsia="Times New Roman"/>
          <w:sz w:val="28"/>
          <w:szCs w:val="28"/>
        </w:rPr>
        <w:t> + 21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12x</w:t>
      </w:r>
      <w:r w:rsidRPr="004E32E1">
        <w:rPr>
          <w:rFonts w:eastAsia="Times New Roman"/>
          <w:sz w:val="28"/>
          <w:szCs w:val="28"/>
          <w:vertAlign w:val="superscript"/>
        </w:rPr>
        <w:t>8</w:t>
      </w:r>
      <w:r w:rsidRPr="004E32E1">
        <w:rPr>
          <w:rFonts w:eastAsia="Times New Roman"/>
          <w:sz w:val="28"/>
          <w:szCs w:val="28"/>
        </w:rPr>
        <w:t> + 21x</w:t>
      </w:r>
      <w:r w:rsidRPr="004E32E1">
        <w:rPr>
          <w:rFonts w:eastAsia="Times New Roman"/>
          <w:sz w:val="28"/>
          <w:szCs w:val="28"/>
          <w:vertAlign w:val="superscript"/>
        </w:rPr>
        <w:t>6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-12x</w:t>
      </w:r>
      <w:r w:rsidRPr="004E32E1">
        <w:rPr>
          <w:rFonts w:eastAsia="Times New Roman"/>
          <w:sz w:val="28"/>
          <w:szCs w:val="28"/>
          <w:vertAlign w:val="superscript"/>
        </w:rPr>
        <w:t>8</w:t>
      </w:r>
      <w:r w:rsidRPr="004E32E1">
        <w:rPr>
          <w:rFonts w:eastAsia="Times New Roman"/>
          <w:sz w:val="28"/>
          <w:szCs w:val="28"/>
        </w:rPr>
        <w:t> + 21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D. -12x</w:t>
      </w:r>
      <w:r w:rsidRPr="004E32E1">
        <w:rPr>
          <w:rFonts w:eastAsia="Times New Roman"/>
          <w:sz w:val="28"/>
          <w:szCs w:val="28"/>
          <w:vertAlign w:val="superscript"/>
        </w:rPr>
        <w:t>8</w:t>
      </w:r>
      <w:r w:rsidRPr="004E32E1">
        <w:rPr>
          <w:rFonts w:eastAsia="Times New Roman"/>
          <w:sz w:val="28"/>
          <w:szCs w:val="28"/>
        </w:rPr>
        <w:t> – 21x</w:t>
      </w:r>
      <w:r w:rsidRPr="004E32E1">
        <w:rPr>
          <w:rFonts w:eastAsia="Times New Roman"/>
          <w:sz w:val="28"/>
          <w:szCs w:val="28"/>
          <w:vertAlign w:val="superscript"/>
        </w:rPr>
        <w:t>5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6: </w:t>
      </w:r>
      <w:r w:rsidRPr="004E32E1">
        <w:rPr>
          <w:rFonts w:eastAsia="Times New Roman"/>
          <w:sz w:val="28"/>
          <w:szCs w:val="28"/>
        </w:rPr>
        <w:t>Chọn câu </w:t>
      </w:r>
      <w:r w:rsidR="00070076">
        <w:rPr>
          <w:rFonts w:eastAsia="Times New Roman"/>
          <w:bCs/>
          <w:sz w:val="28"/>
          <w:szCs w:val="28"/>
        </w:rPr>
        <w:t>đúng?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</w:t>
      </w:r>
      <w:r w:rsidRPr="004E32E1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D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7: </w:t>
      </w:r>
      <w:r w:rsidRPr="004E32E1">
        <w:rPr>
          <w:rFonts w:eastAsia="Times New Roman"/>
          <w:sz w:val="28"/>
          <w:szCs w:val="28"/>
        </w:rPr>
        <w:t>Chọn câu </w:t>
      </w:r>
      <w:r w:rsidR="00070076">
        <w:rPr>
          <w:rFonts w:eastAsia="Times New Roman"/>
          <w:bCs/>
          <w:sz w:val="28"/>
          <w:szCs w:val="28"/>
        </w:rPr>
        <w:t>đúng?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A – B)(A + B) 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(A + B)(A – B) 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(A + B)(A – B) 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(A + B)(A – B) 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8: </w:t>
      </w:r>
      <w:r w:rsidRPr="004E32E1">
        <w:rPr>
          <w:rFonts w:eastAsia="Times New Roman"/>
          <w:sz w:val="28"/>
          <w:szCs w:val="28"/>
        </w:rPr>
        <w:t>Chọn câu </w:t>
      </w:r>
      <w:r w:rsidR="00070076">
        <w:rPr>
          <w:rFonts w:eastAsia="Times New Roman"/>
          <w:bCs/>
          <w:sz w:val="28"/>
          <w:szCs w:val="28"/>
        </w:rPr>
        <w:t>sai?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lastRenderedPageBreak/>
        <w:t>A. (x + 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(x + y)(x + y)       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B.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(x + y)(x – y)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(-x – 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(-x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2(-x)y + 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  <w:t>D. (x + y)(x + y) = 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4</w:t>
      </w:r>
      <w:r w:rsidRPr="004E32E1">
        <w:rPr>
          <w:rFonts w:eastAsia="Times New Roman"/>
          <w:b/>
          <w:bCs/>
          <w:sz w:val="28"/>
          <w:szCs w:val="28"/>
        </w:rPr>
        <w:t>9: </w:t>
      </w:r>
      <w:r w:rsidRPr="004E32E1">
        <w:rPr>
          <w:rFonts w:eastAsia="Times New Roman"/>
          <w:sz w:val="28"/>
          <w:szCs w:val="28"/>
        </w:rPr>
        <w:t>Trong các khai triển hằng đẳng thức sau, khai triển nào sai?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A + B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2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</w:t>
      </w:r>
      <w:r w:rsidRPr="004E32E1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(A – B)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A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– 3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B – 3A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B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ind w:firstLine="851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C. 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(A – B)(A + B)    </w:t>
      </w:r>
      <w:r w:rsidRPr="004E32E1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D. A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– B</w:t>
      </w:r>
      <w:r w:rsidRPr="004E32E1">
        <w:rPr>
          <w:rFonts w:eastAsia="Times New Roman"/>
          <w:sz w:val="28"/>
          <w:szCs w:val="28"/>
          <w:vertAlign w:val="superscript"/>
        </w:rPr>
        <w:t>3</w:t>
      </w:r>
      <w:r w:rsidRPr="004E32E1">
        <w:rPr>
          <w:rFonts w:eastAsia="Times New Roman"/>
          <w:sz w:val="28"/>
          <w:szCs w:val="28"/>
        </w:rPr>
        <w:t> = (A – B)(A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AB + B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)</w:t>
      </w:r>
    </w:p>
    <w:p w:rsidR="000F4DA0" w:rsidRPr="004E32E1" w:rsidRDefault="000F4DA0" w:rsidP="000F4DA0">
      <w:pPr>
        <w:shd w:val="clear" w:color="auto" w:fill="FFFFFF"/>
        <w:spacing w:after="0" w:line="320" w:lineRule="atLeast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b/>
          <w:bCs/>
          <w:sz w:val="28"/>
          <w:szCs w:val="28"/>
        </w:rPr>
        <w:t xml:space="preserve">Câu </w:t>
      </w:r>
      <w:r w:rsidR="00A03641">
        <w:rPr>
          <w:rFonts w:eastAsia="Times New Roman"/>
          <w:b/>
          <w:bCs/>
          <w:sz w:val="28"/>
          <w:szCs w:val="28"/>
        </w:rPr>
        <w:t>5</w:t>
      </w:r>
      <w:r w:rsidRPr="004E32E1">
        <w:rPr>
          <w:rFonts w:eastAsia="Times New Roman"/>
          <w:b/>
          <w:bCs/>
          <w:sz w:val="28"/>
          <w:szCs w:val="28"/>
        </w:rPr>
        <w:t>0: </w:t>
      </w:r>
      <w:r w:rsidRPr="004E32E1">
        <w:rPr>
          <w:rFonts w:eastAsia="Times New Roman"/>
          <w:sz w:val="28"/>
          <w:szCs w:val="28"/>
        </w:rPr>
        <w:t>Chọn câu </w:t>
      </w:r>
      <w:r w:rsidR="00070076">
        <w:rPr>
          <w:rFonts w:eastAsia="Times New Roman"/>
          <w:bCs/>
          <w:sz w:val="28"/>
          <w:szCs w:val="28"/>
        </w:rPr>
        <w:t>sai?</w:t>
      </w:r>
    </w:p>
    <w:p w:rsidR="000F4DA0" w:rsidRPr="004E32E1" w:rsidRDefault="000F4DA0" w:rsidP="00A03641">
      <w:pPr>
        <w:shd w:val="clear" w:color="auto" w:fill="FFFFFF"/>
        <w:spacing w:after="0" w:line="320" w:lineRule="atLeast"/>
        <w:ind w:left="273" w:firstLine="720"/>
        <w:jc w:val="both"/>
        <w:rPr>
          <w:rFonts w:eastAsia="Times New Roman"/>
          <w:sz w:val="28"/>
          <w:szCs w:val="28"/>
        </w:rPr>
      </w:pPr>
      <w:r w:rsidRPr="004E32E1">
        <w:rPr>
          <w:rFonts w:eastAsia="Times New Roman"/>
          <w:sz w:val="28"/>
          <w:szCs w:val="28"/>
        </w:rPr>
        <w:t>A. (x + 2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+ 4xy + 4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   </w:t>
      </w:r>
      <w:r w:rsidRPr="004E32E1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B. (x – 2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4xy + 4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0F4DA0" w:rsidRDefault="000F4DA0" w:rsidP="000F4DA0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  <w:vertAlign w:val="superscript"/>
        </w:rPr>
      </w:pPr>
      <w:r w:rsidRPr="004E32E1">
        <w:rPr>
          <w:rFonts w:eastAsia="Times New Roman"/>
          <w:sz w:val="28"/>
          <w:szCs w:val="28"/>
        </w:rPr>
        <w:t>C. (x – 2y)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=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4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ab/>
      </w:r>
      <w:r w:rsidR="00913388">
        <w:rPr>
          <w:rFonts w:eastAsia="Times New Roman"/>
          <w:sz w:val="28"/>
          <w:szCs w:val="28"/>
        </w:rPr>
        <w:tab/>
      </w:r>
      <w:r w:rsidRPr="004E32E1">
        <w:rPr>
          <w:rFonts w:eastAsia="Times New Roman"/>
          <w:sz w:val="28"/>
          <w:szCs w:val="28"/>
        </w:rPr>
        <w:t>D</w:t>
      </w:r>
      <w:r w:rsidRPr="004E32E1">
        <w:rPr>
          <w:rFonts w:eastAsia="Times New Roman"/>
          <w:sz w:val="28"/>
          <w:szCs w:val="28"/>
          <w:vertAlign w:val="superscript"/>
        </w:rPr>
        <w:t>.</w:t>
      </w:r>
      <w:r w:rsidRPr="004E32E1">
        <w:rPr>
          <w:rFonts w:eastAsia="Times New Roman"/>
          <w:sz w:val="28"/>
          <w:szCs w:val="28"/>
        </w:rPr>
        <w:t> (x – 2y)(x + 2y) = x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  <w:r w:rsidRPr="004E32E1">
        <w:rPr>
          <w:rFonts w:eastAsia="Times New Roman"/>
          <w:sz w:val="28"/>
          <w:szCs w:val="28"/>
        </w:rPr>
        <w:t> – 4y</w:t>
      </w:r>
      <w:r w:rsidRPr="004E32E1">
        <w:rPr>
          <w:rFonts w:eastAsia="Times New Roman"/>
          <w:sz w:val="28"/>
          <w:szCs w:val="28"/>
          <w:vertAlign w:val="superscript"/>
        </w:rPr>
        <w:t>2</w:t>
      </w:r>
    </w:p>
    <w:p w:rsidR="00A03641" w:rsidRPr="004E32E1" w:rsidRDefault="00A03641" w:rsidP="000F4DA0">
      <w:pPr>
        <w:shd w:val="clear" w:color="auto" w:fill="FFFFFF"/>
        <w:spacing w:after="0" w:line="320" w:lineRule="atLeast"/>
        <w:ind w:firstLine="993"/>
        <w:jc w:val="both"/>
        <w:rPr>
          <w:rFonts w:eastAsia="Times New Roman"/>
          <w:sz w:val="28"/>
          <w:szCs w:val="28"/>
        </w:rPr>
      </w:pPr>
    </w:p>
    <w:p w:rsidR="009D06B7" w:rsidRPr="004E32E1" w:rsidRDefault="00521B5B" w:rsidP="00521B5B">
      <w:pPr>
        <w:spacing w:after="0" w:line="320" w:lineRule="atLeast"/>
        <w:jc w:val="center"/>
        <w:rPr>
          <w:sz w:val="28"/>
          <w:szCs w:val="28"/>
        </w:rPr>
      </w:pPr>
      <w:r w:rsidRPr="004E32E1">
        <w:rPr>
          <w:sz w:val="28"/>
          <w:szCs w:val="28"/>
        </w:rPr>
        <w:t>--------------------------------HẾT-----------------------------</w:t>
      </w:r>
    </w:p>
    <w:p w:rsidR="009D06B7" w:rsidRPr="004E32E1" w:rsidRDefault="009D06B7" w:rsidP="00343FEC">
      <w:pPr>
        <w:spacing w:after="0" w:line="320" w:lineRule="atLeast"/>
        <w:rPr>
          <w:sz w:val="28"/>
          <w:szCs w:val="28"/>
        </w:rPr>
      </w:pPr>
    </w:p>
    <w:p w:rsidR="009D06B7" w:rsidRPr="004E32E1" w:rsidRDefault="009D06B7" w:rsidP="00343FEC">
      <w:pPr>
        <w:spacing w:after="0" w:line="320" w:lineRule="atLeast"/>
        <w:rPr>
          <w:sz w:val="28"/>
          <w:szCs w:val="28"/>
        </w:rPr>
      </w:pPr>
    </w:p>
    <w:sectPr w:rsidR="009D06B7" w:rsidRPr="004E32E1" w:rsidSect="00521B5B">
      <w:footerReference w:type="default" r:id="rId52"/>
      <w:pgSz w:w="11907" w:h="16839" w:code="9"/>
      <w:pgMar w:top="426" w:right="425" w:bottom="284" w:left="993" w:header="284" w:footer="17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0115E" w:rsidRDefault="00E0115E" w:rsidP="007C1A57">
      <w:pPr>
        <w:spacing w:after="0" w:line="240" w:lineRule="auto"/>
      </w:pPr>
      <w:r>
        <w:separator/>
      </w:r>
    </w:p>
  </w:endnote>
  <w:endnote w:type="continuationSeparator" w:id="0">
    <w:p w:rsidR="00E0115E" w:rsidRDefault="00E0115E" w:rsidP="007C1A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4514534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F15B6" w:rsidRDefault="00BF15B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B7833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BF15B6" w:rsidRPr="00521B5B" w:rsidRDefault="00521B5B">
    <w:pPr>
      <w:pStyle w:val="Footer"/>
      <w:rPr>
        <w:i/>
        <w:sz w:val="24"/>
        <w:szCs w:val="24"/>
      </w:rPr>
    </w:pPr>
    <w:r>
      <w:rPr>
        <w:i/>
        <w:sz w:val="24"/>
        <w:szCs w:val="24"/>
      </w:rPr>
      <w:t>Toán 8 – Mã đề</w:t>
    </w:r>
    <w:r w:rsidR="000F4DA0">
      <w:rPr>
        <w:i/>
        <w:sz w:val="24"/>
        <w:szCs w:val="24"/>
      </w:rPr>
      <w:t xml:space="preserve"> 0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0115E" w:rsidRDefault="00E0115E" w:rsidP="007C1A57">
      <w:pPr>
        <w:spacing w:after="0" w:line="240" w:lineRule="auto"/>
      </w:pPr>
      <w:r>
        <w:separator/>
      </w:r>
    </w:p>
  </w:footnote>
  <w:footnote w:type="continuationSeparator" w:id="0">
    <w:p w:rsidR="00E0115E" w:rsidRDefault="00E0115E" w:rsidP="007C1A5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D06B7"/>
    <w:rsid w:val="000218ED"/>
    <w:rsid w:val="00024D3F"/>
    <w:rsid w:val="00034441"/>
    <w:rsid w:val="00070076"/>
    <w:rsid w:val="00097000"/>
    <w:rsid w:val="000D54F1"/>
    <w:rsid w:val="000F4DA0"/>
    <w:rsid w:val="001129AB"/>
    <w:rsid w:val="0018462E"/>
    <w:rsid w:val="001B3CE6"/>
    <w:rsid w:val="00221EFD"/>
    <w:rsid w:val="002436E7"/>
    <w:rsid w:val="0024589F"/>
    <w:rsid w:val="00245E7C"/>
    <w:rsid w:val="00273EA4"/>
    <w:rsid w:val="003010EB"/>
    <w:rsid w:val="0033562E"/>
    <w:rsid w:val="00343FEC"/>
    <w:rsid w:val="0037381E"/>
    <w:rsid w:val="00376935"/>
    <w:rsid w:val="003E7D08"/>
    <w:rsid w:val="00431683"/>
    <w:rsid w:val="004B019C"/>
    <w:rsid w:val="004B5A55"/>
    <w:rsid w:val="004E32E1"/>
    <w:rsid w:val="00507FE8"/>
    <w:rsid w:val="00521B5B"/>
    <w:rsid w:val="00546925"/>
    <w:rsid w:val="00595B45"/>
    <w:rsid w:val="005B552D"/>
    <w:rsid w:val="005B5CA7"/>
    <w:rsid w:val="005B7833"/>
    <w:rsid w:val="006B26E3"/>
    <w:rsid w:val="006B3D83"/>
    <w:rsid w:val="007058BD"/>
    <w:rsid w:val="0074083A"/>
    <w:rsid w:val="00776866"/>
    <w:rsid w:val="007914CE"/>
    <w:rsid w:val="007A47F0"/>
    <w:rsid w:val="007C1A57"/>
    <w:rsid w:val="00891444"/>
    <w:rsid w:val="00895E2A"/>
    <w:rsid w:val="008B170B"/>
    <w:rsid w:val="008F2412"/>
    <w:rsid w:val="00913388"/>
    <w:rsid w:val="009D06B7"/>
    <w:rsid w:val="00A03641"/>
    <w:rsid w:val="00A54A99"/>
    <w:rsid w:val="00AC0DFD"/>
    <w:rsid w:val="00AC4C1E"/>
    <w:rsid w:val="00AD1389"/>
    <w:rsid w:val="00AD1591"/>
    <w:rsid w:val="00AF2661"/>
    <w:rsid w:val="00AF2A53"/>
    <w:rsid w:val="00B10511"/>
    <w:rsid w:val="00B50582"/>
    <w:rsid w:val="00BA6099"/>
    <w:rsid w:val="00BB4190"/>
    <w:rsid w:val="00BB5D23"/>
    <w:rsid w:val="00BF15B6"/>
    <w:rsid w:val="00C27826"/>
    <w:rsid w:val="00C511AA"/>
    <w:rsid w:val="00CA10CD"/>
    <w:rsid w:val="00CA5C48"/>
    <w:rsid w:val="00CC0623"/>
    <w:rsid w:val="00CC3958"/>
    <w:rsid w:val="00CC46E1"/>
    <w:rsid w:val="00CD1BEB"/>
    <w:rsid w:val="00D752AE"/>
    <w:rsid w:val="00DB16F4"/>
    <w:rsid w:val="00DD7708"/>
    <w:rsid w:val="00DE4DC5"/>
    <w:rsid w:val="00DE595C"/>
    <w:rsid w:val="00DF3622"/>
    <w:rsid w:val="00E0115E"/>
    <w:rsid w:val="00E44EBF"/>
    <w:rsid w:val="00E47D29"/>
    <w:rsid w:val="00E522F7"/>
    <w:rsid w:val="00E9682C"/>
    <w:rsid w:val="00EB76C9"/>
    <w:rsid w:val="00EC582D"/>
    <w:rsid w:val="00F45B33"/>
    <w:rsid w:val="00F64801"/>
    <w:rsid w:val="00F743FD"/>
    <w:rsid w:val="00FF6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76EFFA"/>
  <w15:docId w15:val="{E5636942-B3D8-442E-BE29-F58B7FA8C6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034441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9D06B7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D06B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06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06B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C1A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1A57"/>
  </w:style>
  <w:style w:type="paragraph" w:styleId="Footer">
    <w:name w:val="footer"/>
    <w:basedOn w:val="Normal"/>
    <w:link w:val="FooterChar"/>
    <w:uiPriority w:val="99"/>
    <w:unhideWhenUsed/>
    <w:rsid w:val="007C1A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1A57"/>
  </w:style>
  <w:style w:type="character" w:customStyle="1" w:styleId="Heading2Char">
    <w:name w:val="Heading 2 Char"/>
    <w:basedOn w:val="DefaultParagraphFont"/>
    <w:link w:val="Heading2"/>
    <w:uiPriority w:val="9"/>
    <w:rsid w:val="00034441"/>
    <w:rPr>
      <w:rFonts w:eastAsia="Times New Roman"/>
      <w:b/>
      <w:bCs/>
      <w:sz w:val="36"/>
      <w:szCs w:val="36"/>
    </w:rPr>
  </w:style>
  <w:style w:type="paragraph" w:styleId="NoSpacing">
    <w:name w:val="No Spacing"/>
    <w:uiPriority w:val="1"/>
    <w:qFormat/>
    <w:rsid w:val="00E9682C"/>
    <w:pPr>
      <w:spacing w:after="0" w:line="240" w:lineRule="auto"/>
    </w:pPr>
    <w:rPr>
      <w:rFonts w:eastAsia="Calibri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4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58593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3237516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9426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7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60880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39400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43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44070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51978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338400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65256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082966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4256414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74496106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67399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07346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2059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77318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7956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01979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79575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83643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7624247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83538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11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819595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4213016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45626457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16532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68951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19534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5201268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27798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58138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28307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11524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5465282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42318767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4804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09514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3344314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6973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68887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67557133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30863016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9148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2686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50863725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4618171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50254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94547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40877277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2996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60116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6355508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73627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47352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91007639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25065111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85854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99959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04262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81930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92669184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52533779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13020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502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818491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213918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28008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9" Type="http://schemas.openxmlformats.org/officeDocument/2006/relationships/image" Target="media/image29.png"/><Relationship Id="rId21" Type="http://schemas.openxmlformats.org/officeDocument/2006/relationships/image" Target="media/image14.png"/><Relationship Id="rId34" Type="http://schemas.openxmlformats.org/officeDocument/2006/relationships/image" Target="media/image25.png"/><Relationship Id="rId42" Type="http://schemas.openxmlformats.org/officeDocument/2006/relationships/image" Target="media/image32.wmf"/><Relationship Id="rId47" Type="http://schemas.openxmlformats.org/officeDocument/2006/relationships/oleObject" Target="embeddings/oleObject7.bin"/><Relationship Id="rId50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9.emf"/><Relationship Id="rId29" Type="http://schemas.openxmlformats.org/officeDocument/2006/relationships/image" Target="media/image21.png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image" Target="media/image24.wmf"/><Relationship Id="rId37" Type="http://schemas.openxmlformats.org/officeDocument/2006/relationships/image" Target="media/image28.wmf"/><Relationship Id="rId40" Type="http://schemas.openxmlformats.org/officeDocument/2006/relationships/image" Target="media/image30.png"/><Relationship Id="rId45" Type="http://schemas.openxmlformats.org/officeDocument/2006/relationships/image" Target="media/image34.png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12.png"/><Relationship Id="rId31" Type="http://schemas.openxmlformats.org/officeDocument/2006/relationships/image" Target="media/image23.png"/><Relationship Id="rId44" Type="http://schemas.openxmlformats.org/officeDocument/2006/relationships/image" Target="media/image33.png"/><Relationship Id="rId52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6.png"/><Relationship Id="rId43" Type="http://schemas.openxmlformats.org/officeDocument/2006/relationships/oleObject" Target="embeddings/oleObject6.bin"/><Relationship Id="rId48" Type="http://schemas.openxmlformats.org/officeDocument/2006/relationships/image" Target="media/image36.png"/><Relationship Id="rId8" Type="http://schemas.openxmlformats.org/officeDocument/2006/relationships/image" Target="media/image2.png"/><Relationship Id="rId51" Type="http://schemas.openxmlformats.org/officeDocument/2006/relationships/image" Target="media/image38.png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oleObject" Target="embeddings/oleObject4.bin"/><Relationship Id="rId38" Type="http://schemas.openxmlformats.org/officeDocument/2006/relationships/oleObject" Target="embeddings/oleObject5.bin"/><Relationship Id="rId46" Type="http://schemas.openxmlformats.org/officeDocument/2006/relationships/image" Target="media/image35.wmf"/><Relationship Id="rId20" Type="http://schemas.openxmlformats.org/officeDocument/2006/relationships/image" Target="media/image13.png"/><Relationship Id="rId41" Type="http://schemas.openxmlformats.org/officeDocument/2006/relationships/image" Target="media/image31.png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image" Target="media/image20.png"/><Relationship Id="rId36" Type="http://schemas.openxmlformats.org/officeDocument/2006/relationships/image" Target="media/image27.png"/><Relationship Id="rId49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7</Pages>
  <Words>1151</Words>
  <Characters>6561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12-26T01:35:00Z</dcterms:created>
  <dcterms:modified xsi:type="dcterms:W3CDTF">2022-01-12T02:38:00Z</dcterms:modified>
</cp:coreProperties>
</file>